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5929CC6" w14:textId="16284205" w:rsidR="001612ED" w:rsidRDefault="001612ED" w:rsidP="00661726">
      <w:pPr>
        <w:jc w:val="center"/>
      </w:pPr>
      <w:r w:rsidRPr="00191C8F">
        <w:rPr>
          <w:sz w:val="28"/>
          <w:szCs w:val="28"/>
        </w:rPr>
        <w:t>Brydning</w:t>
      </w:r>
      <w:r w:rsidRPr="00EA789C">
        <w:rPr>
          <w:sz w:val="28"/>
          <w:szCs w:val="28"/>
        </w:rPr>
        <w:t xml:space="preserve"> og geometrisk opti</w:t>
      </w:r>
      <w:r w:rsidR="00641760">
        <w:rPr>
          <w:sz w:val="28"/>
          <w:szCs w:val="28"/>
        </w:rPr>
        <w:t>k.</w:t>
      </w:r>
    </w:p>
    <w:p w14:paraId="04951D2B" w14:textId="77777777" w:rsidR="001612ED" w:rsidRPr="00EA789C" w:rsidRDefault="001612ED" w:rsidP="001612ED">
      <w:pPr>
        <w:rPr>
          <w:b/>
        </w:rPr>
      </w:pPr>
      <w:r w:rsidRPr="00EA789C">
        <w:rPr>
          <w:b/>
        </w:rPr>
        <w:t>Forsøg 1</w:t>
      </w:r>
      <w:r>
        <w:rPr>
          <w:b/>
        </w:rPr>
        <w:t>.</w:t>
      </w:r>
    </w:p>
    <w:p w14:paraId="678CA7CD" w14:textId="77777777" w:rsidR="001612ED" w:rsidRDefault="001612ED" w:rsidP="001612ED">
      <w:r>
        <w:t>Reflektionsloven.</w:t>
      </w:r>
    </w:p>
    <w:p w14:paraId="1A0E519F" w14:textId="77777777" w:rsidR="001612ED" w:rsidRDefault="001612ED" w:rsidP="001612ED">
      <w:r>
        <w:t>I dette forsøg vil vi undersøge hvorledes lys bliver reflekteret fra et spejl.</w:t>
      </w:r>
    </w:p>
    <w:p w14:paraId="325DF4B0" w14:textId="77777777" w:rsidR="001612ED" w:rsidRDefault="001612ED" w:rsidP="001612ED"/>
    <w:p w14:paraId="5980D90E" w14:textId="77777777" w:rsidR="001612ED" w:rsidRDefault="001612ED" w:rsidP="001612ED">
      <w:r>
        <w:t>Opstilling:</w:t>
      </w:r>
    </w:p>
    <w:p w14:paraId="3F13D51D" w14:textId="77777777" w:rsidR="001612ED" w:rsidRDefault="00FE3F15" w:rsidP="001612ED">
      <w:r>
        <w:rPr>
          <w:noProof/>
        </w:rPr>
        <mc:AlternateContent>
          <mc:Choice Requires="wpc">
            <w:drawing>
              <wp:inline distT="0" distB="0" distL="0" distR="0" wp14:anchorId="48B360BD" wp14:editId="2492FE91">
                <wp:extent cx="6057900" cy="2628900"/>
                <wp:effectExtent l="0" t="0" r="0" b="0"/>
                <wp:docPr id="72" name="Lærred 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7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1817047" y="1219200"/>
                            <a:ext cx="1115400" cy="4572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82BA707" w14:textId="77777777" w:rsidR="0032623A" w:rsidRDefault="0032623A" w:rsidP="0032623A">
                              <w:pPr>
                                <w:pStyle w:val="NormalWeb"/>
                                <w:spacing w:before="0" w:beforeAutospacing="0" w:after="0" w:afterAutospacing="0" w:line="360" w:lineRule="auto"/>
                              </w:pPr>
                              <w:r>
                                <w:rPr>
                                  <w:rFonts w:eastAsia="Times New Roman"/>
                                </w:rPr>
                                <w:t>Indfaldsvinke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2932447" y="1219200"/>
                            <a:ext cx="1257935" cy="4572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0300812" w14:textId="77777777" w:rsidR="0032623A" w:rsidRDefault="0032623A" w:rsidP="0032623A">
                              <w:pPr>
                                <w:pStyle w:val="NormalWeb"/>
                                <w:spacing w:before="0" w:beforeAutospacing="0" w:after="0" w:afterAutospacing="0" w:line="360" w:lineRule="auto"/>
                              </w:pPr>
                              <w:r>
                                <w:rPr>
                                  <w:rFonts w:eastAsia="Times New Roman"/>
                                </w:rPr>
                                <w:t>Udfaldsvinkel</w:t>
                              </w:r>
                            </w:p>
                            <w:p w14:paraId="3DB25C54" w14:textId="77777777" w:rsidR="0032623A" w:rsidRDefault="0032623A" w:rsidP="0032623A">
                              <w:pPr>
                                <w:pStyle w:val="NormalWeb"/>
                                <w:spacing w:before="0" w:beforeAutospacing="0" w:after="0" w:afterAutospacing="0" w:line="360" w:lineRule="auto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  <w:p w14:paraId="7E8CC86C" w14:textId="77777777" w:rsidR="0032623A" w:rsidRDefault="0032623A" w:rsidP="0032623A">
                              <w:pPr>
                                <w:pStyle w:val="NormalWeb"/>
                                <w:spacing w:before="0" w:beforeAutospacing="0" w:after="0" w:afterAutospacing="0" w:line="360" w:lineRule="auto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  <w:p w14:paraId="79F1C321" w14:textId="77777777" w:rsidR="0032623A" w:rsidRDefault="0032623A" w:rsidP="0032623A">
                              <w:pPr>
                                <w:pStyle w:val="NormalWeb"/>
                                <w:spacing w:before="0" w:beforeAutospacing="0" w:after="0" w:afterAutospacing="0" w:line="360" w:lineRule="auto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  <w:p w14:paraId="4AD7B868" w14:textId="77777777" w:rsidR="0032623A" w:rsidRDefault="0032623A" w:rsidP="0032623A">
                              <w:pPr>
                                <w:pStyle w:val="NormalWeb"/>
                                <w:spacing w:before="0" w:beforeAutospacing="0" w:after="0" w:afterAutospacing="0" w:line="360" w:lineRule="auto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4228751" y="1028700"/>
                            <a:ext cx="459391" cy="35390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BBFE9B5" w14:textId="77777777" w:rsidR="001612ED" w:rsidRDefault="001612ED" w:rsidP="001612ED">
                              <w:r>
                                <w:t>ly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2971737" y="2171700"/>
                            <a:ext cx="571294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A22454" w14:textId="77777777" w:rsidR="001612ED" w:rsidRDefault="001612ED" w:rsidP="001612ED">
                              <w:r>
                                <w:t>Spej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Line 18"/>
                        <wps:cNvCnPr/>
                        <wps:spPr bwMode="auto">
                          <a:xfrm>
                            <a:off x="914575" y="2171700"/>
                            <a:ext cx="3886311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19"/>
                        <wps:cNvCnPr/>
                        <wps:spPr bwMode="auto">
                          <a:xfrm>
                            <a:off x="2857310" y="571500"/>
                            <a:ext cx="0" cy="1600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2400443" y="228600"/>
                            <a:ext cx="102816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557083A" w14:textId="77777777" w:rsidR="001612ED" w:rsidRDefault="001612ED" w:rsidP="001612ED">
                              <w:r>
                                <w:t>Indfaldslo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Line 21"/>
                        <wps:cNvCnPr/>
                        <wps:spPr bwMode="auto">
                          <a:xfrm>
                            <a:off x="800148" y="571500"/>
                            <a:ext cx="2057162" cy="1600200"/>
                          </a:xfrm>
                          <a:prstGeom prst="line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0" name="Line 22"/>
                        <wps:cNvCnPr/>
                        <wps:spPr bwMode="auto">
                          <a:xfrm>
                            <a:off x="1029002" y="800100"/>
                            <a:ext cx="1828308" cy="1371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1" name="Line 23"/>
                        <wps:cNvCnPr/>
                        <wps:spPr bwMode="auto">
                          <a:xfrm flipV="1">
                            <a:off x="2857310" y="800100"/>
                            <a:ext cx="1829149" cy="1371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8B360BD" id="Lærred 14" o:spid="_x0000_s1026" editas="canvas" style="width:477pt;height:207pt;mso-position-horizontal-relative:char;mso-position-vertical-relative:line" coordsize="60579,26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60579;height:26289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8" type="#_x0000_t202" style="position:absolute;left:18170;top:12192;width:11154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" stroked="f">
                  <v:shadow color="black" opacity="49150f" offset=".74833mm,.74833mm"/>
                  <v:textbox>
                    <w:txbxContent>
                      <w:p w14:paraId="782BA707" w14:textId="77777777" w:rsidR="0032623A" w:rsidRDefault="0032623A" w:rsidP="0032623A">
                        <w:pPr>
                          <w:pStyle w:val="NormalWeb"/>
                          <w:spacing w:before="0" w:beforeAutospacing="0" w:after="0" w:afterAutospacing="0" w:line="360" w:lineRule="auto"/>
                        </w:pPr>
                        <w:r>
                          <w:rPr>
                            <w:rFonts w:eastAsia="Times New Roman"/>
                          </w:rPr>
                          <w:t>Indfaldsvinkel</w:t>
                        </w:r>
                      </w:p>
                    </w:txbxContent>
                  </v:textbox>
                </v:shape>
                <v:shape id="Text Box 4" o:spid="_x0000_s1029" type="#_x0000_t202" style="position:absolute;left:29324;top:12192;width:12579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" stroked="f">
                  <v:shadow color="black" opacity="49150f" offset=".74833mm,.74833mm"/>
                  <v:textbox>
                    <w:txbxContent>
                      <w:p w14:paraId="30300812" w14:textId="77777777" w:rsidR="0032623A" w:rsidRDefault="0032623A" w:rsidP="0032623A">
                        <w:pPr>
                          <w:pStyle w:val="NormalWeb"/>
                          <w:spacing w:before="0" w:beforeAutospacing="0" w:after="0" w:afterAutospacing="0" w:line="360" w:lineRule="auto"/>
                        </w:pPr>
                        <w:r>
                          <w:rPr>
                            <w:rFonts w:eastAsia="Times New Roman"/>
                          </w:rPr>
                          <w:t>Udfaldsvinkel</w:t>
                        </w:r>
                      </w:p>
                      <w:p w14:paraId="3DB25C54" w14:textId="77777777" w:rsidR="0032623A" w:rsidRDefault="0032623A" w:rsidP="0032623A">
                        <w:pPr>
                          <w:pStyle w:val="NormalWeb"/>
                          <w:spacing w:before="0" w:beforeAutospacing="0" w:after="0" w:afterAutospacing="0" w:line="360" w:lineRule="auto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  <w:p w14:paraId="7E8CC86C" w14:textId="77777777" w:rsidR="0032623A" w:rsidRDefault="0032623A" w:rsidP="0032623A">
                        <w:pPr>
                          <w:pStyle w:val="NormalWeb"/>
                          <w:spacing w:before="0" w:beforeAutospacing="0" w:after="0" w:afterAutospacing="0" w:line="360" w:lineRule="auto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  <w:p w14:paraId="79F1C321" w14:textId="77777777" w:rsidR="0032623A" w:rsidRDefault="0032623A" w:rsidP="0032623A">
                        <w:pPr>
                          <w:pStyle w:val="NormalWeb"/>
                          <w:spacing w:before="0" w:beforeAutospacing="0" w:after="0" w:afterAutospacing="0" w:line="360" w:lineRule="auto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  <w:p w14:paraId="4AD7B868" w14:textId="77777777" w:rsidR="0032623A" w:rsidRDefault="0032623A" w:rsidP="0032623A">
                        <w:pPr>
                          <w:pStyle w:val="NormalWeb"/>
                          <w:spacing w:before="0" w:beforeAutospacing="0" w:after="0" w:afterAutospacing="0" w:line="360" w:lineRule="auto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Text Box 16" o:spid="_x0000_s1030" type="#_x0000_t202" style="position:absolute;left:42287;top:10287;width:4594;height:3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" stroked="f">
                  <v:textbox>
                    <w:txbxContent>
                      <w:p w14:paraId="7BBFE9B5" w14:textId="77777777" w:rsidR="001612ED" w:rsidRDefault="001612ED" w:rsidP="001612ED">
                        <w:r>
                          <w:t>lys</w:t>
                        </w:r>
                      </w:p>
                    </w:txbxContent>
                  </v:textbox>
                </v:shape>
                <v:shape id="Text Box 17" o:spid="_x0000_s1031" type="#_x0000_t202" style="position:absolute;left:29717;top:21717;width:5713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" stroked="f">
                  <v:textbox>
                    <w:txbxContent>
                      <w:p w14:paraId="19A22454" w14:textId="77777777" w:rsidR="001612ED" w:rsidRDefault="001612ED" w:rsidP="001612ED">
                        <w:r>
                          <w:t>Spejl</w:t>
                        </w:r>
                      </w:p>
                    </w:txbxContent>
                  </v:textbox>
                </v:shape>
                <v:line id="Line 18" o:spid="_x0000_s1032" style="position:absolute;visibility:visible;mso-wrap-style:square" from="9145,21717" to="48008,21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"/>
                <v:line id="Line 19" o:spid="_x0000_s1033" style="position:absolute;visibility:visible;mso-wrap-style:square" from="28573,5715" to="28573,21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uCBxgAAANs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kb3D/En+AnN0AAAD//wMAUEsBAi0AFAAGAAgAAAAhANvh9svuAAAAhQEAABMAAAAAAAAA&#10;AAAAAAAAAAAAAFtDb250ZW50X1R5cGVzXS54bWxQSwECLQAUAAYACAAAACEAWvQsW78AAAAVAQAA&#10;CwAAAAAAAAAAAAAAAAAfAQAAX3JlbHMvLnJlbHNQSwECLQAUAAYACAAAACEAbM7ggcYAAADbAAAA&#10;DwAAAAAAAAAAAAAAAAAHAgAAZHJzL2Rvd25yZXYueG1sUEsFBgAAAAADAAMAtwAAAPoCAAAAAA==&#10;"/>
                <v:shape id="Text Box 20" o:spid="_x0000_s1034" type="#_x0000_t202" style="position:absolute;left:24004;top:2286;width:1028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" stroked="f">
                  <v:textbox>
                    <w:txbxContent>
                      <w:p w14:paraId="6557083A" w14:textId="77777777" w:rsidR="001612ED" w:rsidRDefault="001612ED" w:rsidP="001612ED">
                        <w:r>
                          <w:t>Indfaldslod</w:t>
                        </w:r>
                      </w:p>
                    </w:txbxContent>
                  </v:textbox>
                </v:shape>
                <v:line id="Line 21" o:spid="_x0000_s1035" style="position:absolute;visibility:visible;mso-wrap-style:square" from="8001,5715" to="28573,21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" stroked="f"/>
                <v:line id="Line 22" o:spid="_x0000_s1036" style="position:absolute;visibility:visible;mso-wrap-style:square" from="10290,8001" to="28573,21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">
                  <v:stroke endarrow="open"/>
                </v:line>
                <v:line id="Line 23" o:spid="_x0000_s1037" style="position:absolute;flip:y;visibility:visible;mso-wrap-style:square" from="28573,8001" to="46864,21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">
                  <v:stroke endarrow="open"/>
                </v:line>
                <w10:anchorlock/>
              </v:group>
            </w:pict>
          </mc:Fallback>
        </mc:AlternateContent>
      </w:r>
    </w:p>
    <w:p w14:paraId="76E38A01" w14:textId="77777777" w:rsidR="00682815" w:rsidRDefault="00682815" w:rsidP="001612ED">
      <w:r>
        <w:t>Stil et spejl på højkant og placér vinkelmåleren, så den har centrum midt på spejlet. Lys ind på centrum ved forskellige vinkler.</w:t>
      </w:r>
    </w:p>
    <w:p w14:paraId="2E8F6EFE" w14:textId="1AEC8FB1" w:rsidR="001612ED" w:rsidRDefault="001612ED" w:rsidP="001612ED">
      <w:pPr>
        <w:numPr>
          <w:ilvl w:val="0"/>
          <w:numId w:val="1"/>
        </w:numPr>
      </w:pPr>
      <w:r>
        <w:t>Lav et forsøg</w:t>
      </w:r>
      <w:r w:rsidR="00F646B8">
        <w:t xml:space="preserve"> </w:t>
      </w:r>
      <w:r w:rsidR="00607C84">
        <w:t>(mindst 3</w:t>
      </w:r>
      <w:r w:rsidR="00034FA3">
        <w:t xml:space="preserve"> målinger),</w:t>
      </w:r>
      <w:r>
        <w:t xml:space="preserve"> hvor du undersøger om der er en sammenhæng imellem </w:t>
      </w:r>
      <w:r w:rsidR="00662ED2">
        <w:t>indfaldsvinkel og udfaldsvinkel</w:t>
      </w:r>
      <w:r>
        <w:t>.</w:t>
      </w:r>
    </w:p>
    <w:p w14:paraId="4FA1D300" w14:textId="77777777" w:rsidR="00034FA3" w:rsidRDefault="00034FA3" w:rsidP="001612ED">
      <w:pPr>
        <w:numPr>
          <w:ilvl w:val="0"/>
          <w:numId w:val="1"/>
        </w:numPr>
      </w:pPr>
      <w:r>
        <w:t>Præsenter resultaterne i en tabel.</w:t>
      </w:r>
    </w:p>
    <w:p w14:paraId="0E2880D8" w14:textId="77777777" w:rsidR="001612ED" w:rsidRDefault="001612ED" w:rsidP="001612ED">
      <w:pPr>
        <w:ind w:left="360"/>
      </w:pPr>
    </w:p>
    <w:p w14:paraId="38CC7A37" w14:textId="77777777" w:rsidR="00EA55A3" w:rsidRDefault="00EA55A3" w:rsidP="001612ED">
      <w:pPr>
        <w:ind w:left="360"/>
      </w:pPr>
    </w:p>
    <w:p w14:paraId="278FD274" w14:textId="77777777" w:rsidR="00EA55A3" w:rsidRDefault="00EA55A3" w:rsidP="001612ED">
      <w:pPr>
        <w:ind w:left="360"/>
      </w:pPr>
    </w:p>
    <w:p w14:paraId="42E389C7" w14:textId="77777777" w:rsidR="00367B88" w:rsidRDefault="001612ED" w:rsidP="001612ED">
      <w:r>
        <w:t>Reflektionsloven:</w:t>
      </w:r>
    </w:p>
    <w:p w14:paraId="2E2970AF" w14:textId="77777777" w:rsidR="001612ED" w:rsidRDefault="001612ED" w:rsidP="001612ED">
      <w:r>
        <w:t>Den indkommende stråle og den udgående stråle ligger i samme plan, og indfaldsvinklen er lig med udfaldsvinklen.</w:t>
      </w:r>
    </w:p>
    <w:p w14:paraId="4ABEA3C7" w14:textId="77777777" w:rsidR="00661726" w:rsidRDefault="00661726" w:rsidP="001612ED"/>
    <w:p w14:paraId="299BFF3A" w14:textId="6A15061B" w:rsidR="00EA55A3" w:rsidRDefault="001612ED" w:rsidP="001612ED">
      <w:r>
        <w:t xml:space="preserve">    d. Hvordan passer det med dit forsøg?</w:t>
      </w:r>
    </w:p>
    <w:p w14:paraId="43981D3D" w14:textId="77777777" w:rsidR="00EA55A3" w:rsidRDefault="00EA55A3">
      <w:pPr>
        <w:spacing w:line="240" w:lineRule="auto"/>
      </w:pPr>
      <w:r>
        <w:br w:type="page"/>
      </w:r>
    </w:p>
    <w:p w14:paraId="55F833A3" w14:textId="06A2B6C0" w:rsidR="001612ED" w:rsidRPr="00E672A8" w:rsidRDefault="001612ED" w:rsidP="001612ED">
      <w:pPr>
        <w:rPr>
          <w:b/>
        </w:rPr>
      </w:pPr>
      <w:r w:rsidRPr="00E672A8">
        <w:rPr>
          <w:b/>
        </w:rPr>
        <w:lastRenderedPageBreak/>
        <w:t>Forsøg 2.</w:t>
      </w:r>
    </w:p>
    <w:p w14:paraId="2DE1E5A8" w14:textId="68D78F09" w:rsidR="001612ED" w:rsidRDefault="001612ED" w:rsidP="001612ED">
      <w:r>
        <w:t>I dette forsøg vil vi undersøge hvornår der sker brydning når lyset passerer fra et stof til et andet</w:t>
      </w:r>
      <w:r w:rsidR="00EA39DE">
        <w:t>.</w:t>
      </w:r>
    </w:p>
    <w:p w14:paraId="4E343805" w14:textId="77777777" w:rsidR="001612ED" w:rsidRDefault="001612ED" w:rsidP="001612ED"/>
    <w:p w14:paraId="5EE66CB5" w14:textId="77777777" w:rsidR="00EA55A3" w:rsidRDefault="00EA55A3" w:rsidP="00EA55A3">
      <w:r>
        <w:t>Opstilling:</w:t>
      </w:r>
    </w:p>
    <w:p w14:paraId="3101E1BF" w14:textId="5E040933" w:rsidR="001612ED" w:rsidRDefault="001612ED" w:rsidP="001612ED">
      <w:r>
        <w:t>Vi betragter en lysstråle som går fra luft ind i en glasklods.</w:t>
      </w:r>
      <w:r w:rsidR="00E61022">
        <w:t xml:space="preserve"> I </w:t>
      </w:r>
      <w:r w:rsidR="00BF6C00">
        <w:t>dette forsøg skal lysstrålen gå ind og ud af glasklodsen</w:t>
      </w:r>
      <w:r w:rsidR="000221EC">
        <w:t xml:space="preserve"> på de lange sider. Se tegning.</w:t>
      </w:r>
    </w:p>
    <w:p w14:paraId="303E2B5D" w14:textId="77777777" w:rsidR="001612ED" w:rsidRDefault="00FE3F15" w:rsidP="001612ED">
      <w:r>
        <w:rPr>
          <w:noProof/>
        </w:rPr>
        <mc:AlternateContent>
          <mc:Choice Requires="wpc">
            <w:drawing>
              <wp:inline distT="0" distB="0" distL="0" distR="0" wp14:anchorId="363CBFB1" wp14:editId="1CDFACEE">
                <wp:extent cx="5450840" cy="2443843"/>
                <wp:effectExtent l="0" t="0" r="0" b="33020"/>
                <wp:docPr id="63" name="Lærred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5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2046198" y="38560"/>
                            <a:ext cx="778646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2F4F5B0" w14:textId="77777777" w:rsidR="001612ED" w:rsidRDefault="001612ED" w:rsidP="001612ED">
                              <w:r>
                                <w:t>Lysstråle</w:t>
                              </w:r>
                            </w:p>
                            <w:p w14:paraId="3A8251B5" w14:textId="77777777" w:rsidR="001612ED" w:rsidRDefault="001612ED" w:rsidP="001612E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1142543" y="969291"/>
                            <a:ext cx="4000585" cy="11430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Line 28"/>
                        <wps:cNvCnPr/>
                        <wps:spPr bwMode="auto">
                          <a:xfrm flipH="1" flipV="1">
                            <a:off x="2296886" y="266724"/>
                            <a:ext cx="903582" cy="7023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" name="Line 29"/>
                        <wps:cNvCnPr/>
                        <wps:spPr bwMode="auto">
                          <a:xfrm>
                            <a:off x="3200468" y="969291"/>
                            <a:ext cx="456849" cy="1143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1256966" y="626391"/>
                            <a:ext cx="45769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9201088" w14:textId="77777777" w:rsidR="001612ED" w:rsidRDefault="001612ED" w:rsidP="001612ED">
                              <w:r>
                                <w:t>Luf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1142543" y="969291"/>
                            <a:ext cx="91454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E3A1B5B" w14:textId="77777777" w:rsidR="001612ED" w:rsidRDefault="001612ED" w:rsidP="001612ED">
                              <w:r>
                                <w:t>Glasklod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Line 32"/>
                        <wps:cNvCnPr/>
                        <wps:spPr bwMode="auto">
                          <a:xfrm flipH="1" flipV="1">
                            <a:off x="3635829" y="2111977"/>
                            <a:ext cx="359228" cy="2988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arrow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63CBFB1" id="Lærred 24" o:spid="_x0000_s1038" editas="canvas" style="width:429.2pt;height:192.45pt;mso-position-horizontal-relative:char;mso-position-vertical-relative:line" coordsize="54508,244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">
                <v:shape id="_x0000_s1039" type="#_x0000_t75" style="position:absolute;width:54508;height:24434;visibility:visible;mso-wrap-style:square">
                  <v:fill o:detectmouseclick="t"/>
                  <v:path o:connecttype="none"/>
                </v:shape>
                <v:shape id="Text Box 26" o:spid="_x0000_s1040" type="#_x0000_t202" style="position:absolute;left:20461;top:385;width:7787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" stroked="f">
                  <v:textbox>
                    <w:txbxContent>
                      <w:p w14:paraId="72F4F5B0" w14:textId="77777777" w:rsidR="001612ED" w:rsidRDefault="001612ED" w:rsidP="001612ED">
                        <w:r>
                          <w:t>Lysstråle</w:t>
                        </w:r>
                      </w:p>
                      <w:p w14:paraId="3A8251B5" w14:textId="77777777" w:rsidR="001612ED" w:rsidRDefault="001612ED" w:rsidP="001612ED"/>
                    </w:txbxContent>
                  </v:textbox>
                </v:shape>
                <v:rect id="Rectangle 27" o:spid="_x0000_s1041" style="position:absolute;left:11425;top:9692;width:40006;height:11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"/>
                <v:line id="Line 28" o:spid="_x0000_s1042" style="position:absolute;flip:x y;visibility:visible;mso-wrap-style:square" from="22968,2667" to="32004,9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">
                  <v:stroke startarrow="open"/>
                </v:line>
                <v:line id="Line 29" o:spid="_x0000_s1043" style="position:absolute;visibility:visible;mso-wrap-style:square" from="32004,9692" to="36573,21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">
                  <v:stroke endarrow="open"/>
                </v:line>
                <v:shape id="Text Box 30" o:spid="_x0000_s1044" type="#_x0000_t202" style="position:absolute;left:12569;top:6263;width:4577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<v:textbox>
                    <w:txbxContent>
                      <w:p w14:paraId="79201088" w14:textId="77777777" w:rsidR="001612ED" w:rsidRDefault="001612ED" w:rsidP="001612ED">
                        <w:r>
                          <w:t>Luft</w:t>
                        </w:r>
                      </w:p>
                    </w:txbxContent>
                  </v:textbox>
                </v:shape>
                <v:shape id="Text Box 31" o:spid="_x0000_s1045" type="#_x0000_t202" style="position:absolute;left:11425;top:9692;width:914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<v:textbox>
                    <w:txbxContent>
                      <w:p w14:paraId="1E3A1B5B" w14:textId="77777777" w:rsidR="001612ED" w:rsidRDefault="001612ED" w:rsidP="001612ED">
                        <w:r>
                          <w:t>Glasklods</w:t>
                        </w:r>
                      </w:p>
                    </w:txbxContent>
                  </v:textbox>
                </v:shape>
                <v:line id="Line 32" o:spid="_x0000_s1046" style="position:absolute;flip:x y;visibility:visible;mso-wrap-style:square" from="36358,21119" to="39950,241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">
                  <v:stroke dashstyle="dash" startarrow="open"/>
                </v:line>
                <w10:anchorlock/>
              </v:group>
            </w:pict>
          </mc:Fallback>
        </mc:AlternateContent>
      </w:r>
    </w:p>
    <w:p w14:paraId="5C12537E" w14:textId="77777777" w:rsidR="001612ED" w:rsidRDefault="001612ED" w:rsidP="00034FA3">
      <w:pPr>
        <w:numPr>
          <w:ilvl w:val="0"/>
          <w:numId w:val="9"/>
        </w:numPr>
      </w:pPr>
      <w:r>
        <w:t>Hvornår bliver lysstrålen brudt og hvornår gør den det ikke?</w:t>
      </w:r>
    </w:p>
    <w:p w14:paraId="4619F844" w14:textId="2AC254C3" w:rsidR="00034FA3" w:rsidRDefault="001612ED" w:rsidP="00CF400F">
      <w:pPr>
        <w:numPr>
          <w:ilvl w:val="0"/>
          <w:numId w:val="9"/>
        </w:numPr>
      </w:pPr>
      <w:r>
        <w:t>Hvilken sammenhæng er der imellem den lysstråle som kommer ind i glasklodsen og den lysstråle som kommer ud?</w:t>
      </w:r>
      <w:r w:rsidR="00CF400F">
        <w:t xml:space="preserve"> </w:t>
      </w:r>
      <w:r w:rsidR="00AC2DD1">
        <w:t>(</w:t>
      </w:r>
      <w:r w:rsidR="009E0CBC">
        <w:t xml:space="preserve">Tegn på et stykke papir </w:t>
      </w:r>
      <w:r w:rsidR="00AC2DD1">
        <w:t>for mindst 3</w:t>
      </w:r>
      <w:r w:rsidR="002F24D4">
        <w:t xml:space="preserve"> forskellige indfaldsvinkler)</w:t>
      </w:r>
    </w:p>
    <w:p w14:paraId="48C4699B" w14:textId="77777777" w:rsidR="005C6384" w:rsidRDefault="005C6384" w:rsidP="005C6384"/>
    <w:p w14:paraId="47BF1067" w14:textId="77777777" w:rsidR="00EA55A3" w:rsidRDefault="00EA55A3" w:rsidP="005C6384"/>
    <w:p w14:paraId="7B6E0EB1" w14:textId="77777777" w:rsidR="00EA55A3" w:rsidRDefault="00EA55A3" w:rsidP="005C6384"/>
    <w:p w14:paraId="707285F4" w14:textId="77777777" w:rsidR="00EA55A3" w:rsidRDefault="00EA55A3" w:rsidP="005C6384"/>
    <w:p w14:paraId="1E512648" w14:textId="77777777" w:rsidR="00EA55A3" w:rsidRDefault="00EA55A3" w:rsidP="005C6384"/>
    <w:p w14:paraId="4A46DB6A" w14:textId="0DA04F71" w:rsidR="00034FA3" w:rsidRPr="00661726" w:rsidRDefault="00661726" w:rsidP="00034FA3">
      <w:r w:rsidRPr="00661726">
        <w:rPr>
          <w:b/>
          <w:bCs/>
        </w:rPr>
        <w:t>Teori:</w:t>
      </w:r>
      <w:r w:rsidR="00A3319A">
        <w:rPr>
          <w:b/>
          <w:bCs/>
        </w:rPr>
        <w:t xml:space="preserve"> </w:t>
      </w:r>
      <w:r w:rsidR="00034FA3" w:rsidRPr="00661726">
        <w:t>Teoretisk kan man vise brydningsloven, som siger at</w:t>
      </w:r>
    </w:p>
    <w:p w14:paraId="41C84B2D" w14:textId="77777777" w:rsidR="005C6384" w:rsidRDefault="00034FA3" w:rsidP="001612ED">
      <w:r w:rsidRPr="000B44F6">
        <w:rPr>
          <w:position w:val="-48"/>
        </w:rPr>
        <w:object w:dxaOrig="2360" w:dyaOrig="1440" w14:anchorId="3EF37DA8">
          <v:shape id="_x0000_i1025" type="#_x0000_t75" style="width:117.6pt;height:1in" o:ole="">
            <v:imagedata r:id="rId7" o:title=""/>
          </v:shape>
          <o:OLEObject Type="Embed" ProgID="Equation.DSMT4" ShapeID="_x0000_i1025" DrawAspect="Content" ObjectID="_1829714514" r:id="rId8"/>
        </w:object>
      </w:r>
    </w:p>
    <w:p w14:paraId="41726818" w14:textId="37F4B4C9" w:rsidR="001612ED" w:rsidRPr="008C00DD" w:rsidRDefault="00034FA3" w:rsidP="001612ED">
      <w:r>
        <w:t xml:space="preserve">Hvor </w:t>
      </w:r>
      <w:r w:rsidRPr="00C72F94">
        <w:rPr>
          <w:position w:val="-12"/>
        </w:rPr>
        <w:object w:dxaOrig="480" w:dyaOrig="360" w14:anchorId="1E287797">
          <v:shape id="_x0000_i1026" type="#_x0000_t75" style="width:24.6pt;height:18pt" o:ole="">
            <v:imagedata r:id="rId9" o:title=""/>
          </v:shape>
          <o:OLEObject Type="Embed" ProgID="Equation.DSMT4" ShapeID="_x0000_i1026" DrawAspect="Content" ObjectID="_1829714515" r:id="rId10"/>
        </w:object>
      </w:r>
      <w:r>
        <w:t xml:space="preserve">er brydningsindekset for overgang fra medium1 til medium 2, og </w:t>
      </w:r>
      <w:r w:rsidRPr="00C72F94">
        <w:rPr>
          <w:position w:val="-12"/>
        </w:rPr>
        <w:object w:dxaOrig="240" w:dyaOrig="360" w14:anchorId="1180A25E">
          <v:shape id="_x0000_i1027" type="#_x0000_t75" style="width:12pt;height:18pt" o:ole="">
            <v:imagedata r:id="rId11" o:title=""/>
          </v:shape>
          <o:OLEObject Type="Embed" ProgID="Equation.DSMT4" ShapeID="_x0000_i1027" DrawAspect="Content" ObjectID="_1829714516" r:id="rId12"/>
        </w:object>
      </w:r>
      <w:r>
        <w:t xml:space="preserve"> </w:t>
      </w:r>
      <w:proofErr w:type="spellStart"/>
      <w:r>
        <w:t>og</w:t>
      </w:r>
      <w:proofErr w:type="spellEnd"/>
      <w:r>
        <w:t xml:space="preserve"> </w:t>
      </w:r>
      <w:r w:rsidRPr="00C72F94">
        <w:rPr>
          <w:position w:val="-12"/>
        </w:rPr>
        <w:object w:dxaOrig="260" w:dyaOrig="360" w14:anchorId="0EE1A0B5">
          <v:shape id="_x0000_i1028" type="#_x0000_t75" style="width:12pt;height:18pt" o:ole="">
            <v:imagedata r:id="rId13" o:title=""/>
          </v:shape>
          <o:OLEObject Type="Embed" ProgID="Equation.DSMT4" ShapeID="_x0000_i1028" DrawAspect="Content" ObjectID="_1829714517" r:id="rId14"/>
        </w:object>
      </w:r>
      <w:r>
        <w:t xml:space="preserve"> er lysets hastighed og bølgelængde i de to medier.</w:t>
      </w:r>
      <w:r w:rsidR="00A15EB8">
        <w:t xml:space="preserve"> </w:t>
      </w:r>
      <w:r w:rsidR="001612ED">
        <w:br w:type="page"/>
      </w:r>
      <w:r w:rsidR="001612ED" w:rsidRPr="00DB2935">
        <w:rPr>
          <w:b/>
        </w:rPr>
        <w:lastRenderedPageBreak/>
        <w:t>Forsøg 3.</w:t>
      </w:r>
    </w:p>
    <w:p w14:paraId="5D10469F" w14:textId="77777777" w:rsidR="001612ED" w:rsidRDefault="001612ED" w:rsidP="001612ED">
      <w:r>
        <w:t xml:space="preserve">I denne øvelse vil vi undersøge hvordan lys bliver brudt ved overgangen fra </w:t>
      </w:r>
      <w:r w:rsidRPr="00DB2C84">
        <w:rPr>
          <w:b/>
        </w:rPr>
        <w:t>luft til glas</w:t>
      </w:r>
      <w:r>
        <w:t>.</w:t>
      </w:r>
    </w:p>
    <w:p w14:paraId="54721CCC" w14:textId="6FFDCF43" w:rsidR="001612ED" w:rsidRDefault="001612ED" w:rsidP="001612ED">
      <w:r>
        <w:t xml:space="preserve">Vi sender lys ind i </w:t>
      </w:r>
      <w:r w:rsidRPr="000E5C9A">
        <w:rPr>
          <w:b/>
        </w:rPr>
        <w:t>”centrum”</w:t>
      </w:r>
      <w:r>
        <w:t xml:space="preserve"> af en halvcirkelformet glasklods.</w:t>
      </w:r>
      <w:r w:rsidR="004423CC">
        <w:t xml:space="preserve"> </w:t>
      </w:r>
      <w:r w:rsidR="00293D95">
        <w:t xml:space="preserve">Lyset skal </w:t>
      </w:r>
      <w:r w:rsidR="00524305">
        <w:t>ramme glasklodsen midt på den viste side.</w:t>
      </w:r>
      <w:r w:rsidR="00AC5ADB">
        <w:t xml:space="preserve"> </w:t>
      </w:r>
      <w:r w:rsidR="00AC5ADB">
        <w:t>Se tegning.</w:t>
      </w:r>
    </w:p>
    <w:p w14:paraId="3153781F" w14:textId="77777777" w:rsidR="00B7745E" w:rsidRDefault="00B7745E" w:rsidP="001612ED"/>
    <w:p w14:paraId="38C7B28C" w14:textId="10ABFE9D" w:rsidR="001612ED" w:rsidRDefault="001612ED" w:rsidP="001612ED">
      <w:r>
        <w:t>Opstilling.</w:t>
      </w:r>
      <w:r w:rsidR="00FE3F15">
        <w:rPr>
          <w:noProof/>
        </w:rPr>
        <mc:AlternateContent>
          <mc:Choice Requires="wpc">
            <w:drawing>
              <wp:inline distT="0" distB="0" distL="0" distR="0" wp14:anchorId="00DEE7D8" wp14:editId="027103C4">
                <wp:extent cx="6057900" cy="3543300"/>
                <wp:effectExtent l="0" t="0" r="0" b="0"/>
                <wp:docPr id="54" name="Lærred 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1" name="Group 35"/>
                        <wpg:cNvGrpSpPr>
                          <a:grpSpLocks/>
                        </wpg:cNvGrpSpPr>
                        <wpg:grpSpPr bwMode="auto">
                          <a:xfrm>
                            <a:off x="1714500" y="457200"/>
                            <a:ext cx="2399030" cy="2514600"/>
                            <a:chOff x="4482" y="-298"/>
                            <a:chExt cx="2852" cy="2970"/>
                          </a:xfrm>
                        </wpg:grpSpPr>
                        <wps:wsp>
                          <wps:cNvPr id="42" name="Oval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4482" y="-163"/>
                              <a:ext cx="2851" cy="283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4482" y="-298"/>
                              <a:ext cx="2852" cy="14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Line 38"/>
                          <wps:cNvCnPr/>
                          <wps:spPr bwMode="auto">
                            <a:xfrm>
                              <a:off x="4482" y="1187"/>
                              <a:ext cx="285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45" name="Line 39"/>
                        <wps:cNvCnPr/>
                        <wps:spPr bwMode="auto">
                          <a:xfrm flipH="1" flipV="1">
                            <a:off x="1714500" y="228600"/>
                            <a:ext cx="1257300" cy="1485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" name="Line 40"/>
                        <wps:cNvCnPr/>
                        <wps:spPr bwMode="auto">
                          <a:xfrm>
                            <a:off x="2971800" y="1714500"/>
                            <a:ext cx="457200" cy="1485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" name="Line 41"/>
                        <wps:cNvCnPr/>
                        <wps:spPr bwMode="auto">
                          <a:xfrm flipV="1">
                            <a:off x="2971800" y="228600"/>
                            <a:ext cx="635" cy="297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1943100" y="1943100"/>
                            <a:ext cx="9144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529D1BE" w14:textId="77777777" w:rsidR="001612ED" w:rsidRDefault="001612ED" w:rsidP="001612ED">
                              <w:r>
                                <w:t>Glasklod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2743200" y="11430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473D602" w14:textId="77777777" w:rsidR="001612ED" w:rsidRDefault="001612ED" w:rsidP="001612ED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2971800" y="2400300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B513BF8" w14:textId="77777777" w:rsidR="001612ED" w:rsidRDefault="001612ED" w:rsidP="001612ED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2971800" y="342900"/>
                            <a:ext cx="9144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6528CF5" w14:textId="77777777" w:rsidR="001612ED" w:rsidRDefault="001612ED" w:rsidP="001612ED">
                              <w:r>
                                <w:t>Indfaldslo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1943100" y="1371600"/>
                            <a:ext cx="5715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3728F61" w14:textId="77777777" w:rsidR="001612ED" w:rsidRDefault="001612ED" w:rsidP="001612ED">
                              <w:r>
                                <w:t>Luft (1) (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0DEE7D8" id="Lærred 33" o:spid="_x0000_s1047" editas="canvas" style="width:477pt;height:279pt;mso-position-horizontal-relative:char;mso-position-vertical-relative:line" coordsize="60579,354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">
                <v:shape id="_x0000_s1048" type="#_x0000_t75" style="position:absolute;width:60579;height:35433;visibility:visible;mso-wrap-style:square">
                  <v:fill o:detectmouseclick="t"/>
                  <v:path o:connecttype="none"/>
                </v:shape>
                <v:group id="Group 35" o:spid="_x0000_s1049" style="position:absolute;left:17145;top:4572;width:23990;height:25146" coordorigin="4482,-298" coordsize="2852,29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oval id="Oval 36" o:spid="_x0000_s1050" style="position:absolute;left:4482;top:-163;width:2851;height:2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"/>
                  <v:rect id="Rectangle 37" o:spid="_x0000_s1051" style="position:absolute;left:4482;top:-298;width:2852;height:1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" stroked="f"/>
                  <v:line id="Line 38" o:spid="_x0000_s1052" style="position:absolute;visibility:visible;mso-wrap-style:square" from="4482,1187" to="7334,1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    </v:group>
                <v:line id="Line 39" o:spid="_x0000_s1053" style="position:absolute;flip:x y;visibility:visible;mso-wrap-style:square" from="17145,2286" to="29718,17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">
                  <v:stroke startarrow="open"/>
                </v:line>
                <v:line id="Line 40" o:spid="_x0000_s1054" style="position:absolute;visibility:visible;mso-wrap-style:square" from="29718,17145" to="34290,32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">
                  <v:stroke endarrow="block"/>
                </v:line>
                <v:line id="Line 41" o:spid="_x0000_s1055" style="position:absolute;flip:y;visibility:visible;mso-wrap-style:square" from="29718,2286" to="29724,32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"/>
                <v:shape id="Text Box 42" o:spid="_x0000_s1056" type="#_x0000_t202" style="position:absolute;left:19431;top:19431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" stroked="f">
                  <v:textbox>
                    <w:txbxContent>
                      <w:p w14:paraId="2529D1BE" w14:textId="77777777" w:rsidR="001612ED" w:rsidRDefault="001612ED" w:rsidP="001612ED">
                        <w:r>
                          <w:t>Glasklods</w:t>
                        </w:r>
                      </w:p>
                    </w:txbxContent>
                  </v:textbox>
                </v:shape>
                <v:shape id="Text Box 43" o:spid="_x0000_s1057" type="#_x0000_t202" style="position:absolute;left:27432;top:11430;width:2286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14:paraId="1473D602" w14:textId="77777777" w:rsidR="001612ED" w:rsidRDefault="001612ED" w:rsidP="001612ED">
                        <w:r>
                          <w:t>i</w:t>
                        </w:r>
                      </w:p>
                    </w:txbxContent>
                  </v:textbox>
                </v:shape>
                <v:shape id="Text Box 44" o:spid="_x0000_s1058" type="#_x0000_t202" style="position:absolute;left:29718;top:24003;width:3429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<v:textbox>
                    <w:txbxContent>
                      <w:p w14:paraId="1B513BF8" w14:textId="77777777" w:rsidR="001612ED" w:rsidRDefault="001612ED" w:rsidP="001612ED">
                        <w:r>
                          <w:t>b</w:t>
                        </w:r>
                      </w:p>
                    </w:txbxContent>
                  </v:textbox>
                </v:shape>
                <v:shape id="Text Box 45" o:spid="_x0000_s1059" type="#_x0000_t202" style="position:absolute;left:29718;top:3429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<v:textbox>
                    <w:txbxContent>
                      <w:p w14:paraId="56528CF5" w14:textId="77777777" w:rsidR="001612ED" w:rsidRDefault="001612ED" w:rsidP="001612ED">
                        <w:r>
                          <w:t>Indfaldslod</w:t>
                        </w:r>
                      </w:p>
                    </w:txbxContent>
                  </v:textbox>
                </v:shape>
                <v:shape id="Text Box 46" o:spid="_x0000_s1060" type="#_x0000_t202" style="position:absolute;left:19431;top:13716;width:57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<v:textbox>
                    <w:txbxContent>
                      <w:p w14:paraId="03728F61" w14:textId="77777777" w:rsidR="001612ED" w:rsidRDefault="001612ED" w:rsidP="001612ED">
                        <w:r>
                          <w:t>Luft (1) (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0198909" w14:textId="77777777" w:rsidR="001612ED" w:rsidRDefault="001612ED" w:rsidP="00034FA3">
      <w:pPr>
        <w:numPr>
          <w:ilvl w:val="0"/>
          <w:numId w:val="2"/>
        </w:numPr>
      </w:pPr>
      <w:r>
        <w:t>Hvorfor sker der ingen brydning når lysstrålen forlader glasklodsen?</w:t>
      </w:r>
    </w:p>
    <w:p w14:paraId="4EAB18DA" w14:textId="77777777" w:rsidR="001612ED" w:rsidRDefault="001612ED" w:rsidP="001612ED">
      <w:pPr>
        <w:numPr>
          <w:ilvl w:val="0"/>
          <w:numId w:val="2"/>
        </w:numPr>
      </w:pPr>
      <w:r>
        <w:t xml:space="preserve">Mål </w:t>
      </w:r>
      <w:r w:rsidR="008A3CF8">
        <w:t>mindst 3</w:t>
      </w:r>
      <w:r w:rsidR="00CF400F">
        <w:t xml:space="preserve"> </w:t>
      </w:r>
      <w:r>
        <w:t>sammenhørende værdier af indfaldsvinklen i og brydningsvinklen b.</w:t>
      </w:r>
    </w:p>
    <w:p w14:paraId="14E54355" w14:textId="77777777" w:rsidR="005032C6" w:rsidRDefault="005032C6" w:rsidP="005032C6">
      <w:pPr>
        <w:numPr>
          <w:ilvl w:val="0"/>
          <w:numId w:val="2"/>
        </w:numPr>
      </w:pPr>
      <w:r>
        <w:t>Præsenter resultaterne i en tabel.</w:t>
      </w:r>
    </w:p>
    <w:p w14:paraId="3A54C914" w14:textId="77777777" w:rsidR="001612ED" w:rsidRDefault="001612ED" w:rsidP="00034FA3">
      <w:pPr>
        <w:numPr>
          <w:ilvl w:val="0"/>
          <w:numId w:val="2"/>
        </w:numPr>
      </w:pPr>
      <w:r>
        <w:t xml:space="preserve">På baggrund af dine måleresultater skal du undersøge om brydningsloven gælder og bestemme en værdi for </w:t>
      </w:r>
      <w:r w:rsidRPr="009D2523">
        <w:rPr>
          <w:position w:val="-14"/>
        </w:rPr>
        <w:object w:dxaOrig="780" w:dyaOrig="380" w14:anchorId="44AA35D2">
          <v:shape id="_x0000_i1029" type="#_x0000_t75" style="width:39pt;height:18.6pt" o:ole="">
            <v:imagedata r:id="rId15" o:title=""/>
          </v:shape>
          <o:OLEObject Type="Embed" ProgID="Equation.DSMT4" ShapeID="_x0000_i1029" DrawAspect="Content" ObjectID="_1829714518" r:id="rId16"/>
        </w:object>
      </w:r>
      <w:r w:rsidR="00B0173F">
        <w:t xml:space="preserve">, vha.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luft_glas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(i)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(b)</m:t>
            </m:r>
          </m:den>
        </m:f>
      </m:oMath>
    </w:p>
    <w:p w14:paraId="61B2DCC1" w14:textId="2F6B1D59" w:rsidR="001133C1" w:rsidRDefault="001612ED" w:rsidP="000F02A0">
      <w:pPr>
        <w:numPr>
          <w:ilvl w:val="0"/>
          <w:numId w:val="2"/>
        </w:numPr>
      </w:pPr>
      <w:r>
        <w:t>Bestem en værdi for lysets hastighed i glas</w:t>
      </w:r>
      <w:r w:rsidR="005032C6">
        <w:t xml:space="preserve"> ud fra dine målinger</w:t>
      </w:r>
      <w:r w:rsidR="00F73268">
        <w:t xml:space="preserve"> </w:t>
      </w:r>
      <w:r w:rsidR="000F02A0">
        <w:t>(formel på forrige side</w:t>
      </w:r>
      <w:r>
        <w:t>.</w:t>
      </w:r>
      <w:r w:rsidR="000F02A0">
        <w:t>)</w:t>
      </w:r>
      <w:r w:rsidR="00277EE0">
        <w:t xml:space="preserve"> </w:t>
      </w:r>
    </w:p>
    <w:p w14:paraId="25CBC5CF" w14:textId="282717EF" w:rsidR="001612ED" w:rsidRDefault="00277EE0" w:rsidP="00D77540">
      <w:pPr>
        <w:numPr>
          <w:ilvl w:val="0"/>
          <w:numId w:val="2"/>
        </w:numPr>
      </w:pPr>
      <w:r>
        <w:t>Sammenlign med tabelværdien for lysets hastighed i glas.</w:t>
      </w:r>
      <w:r w:rsidR="002C3CD6">
        <w:t xml:space="preserve"> (se</w:t>
      </w:r>
      <w:r w:rsidR="00DD5D13">
        <w:t xml:space="preserve"> de læste sider)</w:t>
      </w:r>
    </w:p>
    <w:p w14:paraId="15706D0B" w14:textId="77777777" w:rsidR="00D77540" w:rsidRDefault="00D77540" w:rsidP="00D77540"/>
    <w:p w14:paraId="1514067B" w14:textId="77777777" w:rsidR="00D77540" w:rsidRDefault="00D77540" w:rsidP="00D77540"/>
    <w:p w14:paraId="6833D6F9" w14:textId="77777777" w:rsidR="00B7745E" w:rsidRDefault="00B7745E">
      <w:pPr>
        <w:spacing w:line="240" w:lineRule="auto"/>
        <w:rPr>
          <w:b/>
        </w:rPr>
      </w:pPr>
      <w:r>
        <w:rPr>
          <w:b/>
        </w:rPr>
        <w:br w:type="page"/>
      </w:r>
    </w:p>
    <w:p w14:paraId="33496F4E" w14:textId="6A3401BE" w:rsidR="001612ED" w:rsidRPr="00D8691D" w:rsidRDefault="001612ED" w:rsidP="001612ED">
      <w:pPr>
        <w:rPr>
          <w:b/>
        </w:rPr>
      </w:pPr>
      <w:r>
        <w:rPr>
          <w:b/>
        </w:rPr>
        <w:lastRenderedPageBreak/>
        <w:t>Forsøg 4.</w:t>
      </w:r>
    </w:p>
    <w:p w14:paraId="233FC2CD" w14:textId="77777777" w:rsidR="001612ED" w:rsidRDefault="001612ED" w:rsidP="001612ED">
      <w:r>
        <w:t>Totalreflektion.</w:t>
      </w:r>
    </w:p>
    <w:p w14:paraId="6021068A" w14:textId="15A0D81C" w:rsidR="001612ED" w:rsidRDefault="001612ED" w:rsidP="001612ED">
      <w:r>
        <w:t xml:space="preserve">I dette forsøg vil vi undersøge hvad der sker når lys bevæger sig fra </w:t>
      </w:r>
      <w:r w:rsidRPr="00DB2C84">
        <w:rPr>
          <w:b/>
        </w:rPr>
        <w:t>glas til luft</w:t>
      </w:r>
      <w:r w:rsidR="00DB2C84">
        <w:t xml:space="preserve"> (altså glas til luft)</w:t>
      </w:r>
      <w:r>
        <w:t>.</w:t>
      </w:r>
      <w:r w:rsidR="007B0B22">
        <w:t xml:space="preserve"> Dvs. lysstrålen nu bliver </w:t>
      </w:r>
      <w:r w:rsidR="00FD2297">
        <w:t xml:space="preserve">undersøgt fra </w:t>
      </w:r>
      <w:r w:rsidR="00FD2297" w:rsidRPr="00FD2297">
        <w:rPr>
          <w:b/>
          <w:bCs/>
        </w:rPr>
        <w:t>glas til luft</w:t>
      </w:r>
      <w:r w:rsidR="00FD2297">
        <w:rPr>
          <w:b/>
          <w:bCs/>
        </w:rPr>
        <w:t xml:space="preserve">, </w:t>
      </w:r>
      <w:r w:rsidR="00FD2297" w:rsidRPr="00FD2297">
        <w:t>altså den anden vej e</w:t>
      </w:r>
      <w:r w:rsidR="00901420">
        <w:t>n</w:t>
      </w:r>
      <w:r w:rsidR="00FD2297" w:rsidRPr="00FD2297">
        <w:t>d i Forsøg 3.</w:t>
      </w:r>
      <w:r w:rsidR="00E80342">
        <w:t xml:space="preserve"> Lysstrålen der </w:t>
      </w:r>
      <w:r w:rsidR="00DC146C">
        <w:t>kommer</w:t>
      </w:r>
      <w:r w:rsidR="00E80342">
        <w:t xml:space="preserve"> ud af glasklodsen</w:t>
      </w:r>
      <w:r w:rsidR="00DC146C">
        <w:t>,</w:t>
      </w:r>
      <w:r w:rsidR="006A7263">
        <w:t xml:space="preserve"> </w:t>
      </w:r>
      <w:r w:rsidR="006A7263" w:rsidRPr="0064247E">
        <w:rPr>
          <w:b/>
          <w:bCs/>
        </w:rPr>
        <w:t>skal</w:t>
      </w:r>
      <w:r w:rsidR="006A7263">
        <w:t xml:space="preserve"> komme ud, som vist på nedenstående tegning</w:t>
      </w:r>
      <w:r w:rsidR="002378F7">
        <w:t>, dvs. i midten af siden</w:t>
      </w:r>
      <w:r w:rsidR="007F18F8">
        <w:t>.</w:t>
      </w:r>
    </w:p>
    <w:p w14:paraId="6E04D4B1" w14:textId="77777777" w:rsidR="001612ED" w:rsidRDefault="001612ED" w:rsidP="001612ED"/>
    <w:p w14:paraId="4A606E1B" w14:textId="00AE7C79" w:rsidR="001612ED" w:rsidRPr="009462A2" w:rsidRDefault="001612ED" w:rsidP="001612ED">
      <w:r>
        <w:t>Opstilling</w:t>
      </w:r>
      <w:r w:rsidR="00FE3F15">
        <w:rPr>
          <w:b/>
          <w:noProof/>
        </w:rPr>
        <mc:AlternateContent>
          <mc:Choice Requires="wpc">
            <w:drawing>
              <wp:inline distT="0" distB="0" distL="0" distR="0" wp14:anchorId="50DF806E" wp14:editId="294EE3F7">
                <wp:extent cx="6057900" cy="3543300"/>
                <wp:effectExtent l="0" t="0" r="0" b="0"/>
                <wp:docPr id="47" name="Lærred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9" name="Group 49"/>
                        <wpg:cNvGrpSpPr>
                          <a:grpSpLocks/>
                        </wpg:cNvGrpSpPr>
                        <wpg:grpSpPr bwMode="auto">
                          <a:xfrm>
                            <a:off x="1714500" y="457200"/>
                            <a:ext cx="2399030" cy="2514600"/>
                            <a:chOff x="4482" y="-298"/>
                            <a:chExt cx="2852" cy="2970"/>
                          </a:xfrm>
                        </wpg:grpSpPr>
                        <wps:wsp>
                          <wps:cNvPr id="30" name="Oval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4482" y="-163"/>
                              <a:ext cx="2851" cy="283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Rectangl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4482" y="-298"/>
                              <a:ext cx="2852" cy="14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Line 52"/>
                          <wps:cNvCnPr/>
                          <wps:spPr bwMode="auto">
                            <a:xfrm>
                              <a:off x="4482" y="1187"/>
                              <a:ext cx="285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33" name="Line 53"/>
                        <wps:cNvCnPr/>
                        <wps:spPr bwMode="auto">
                          <a:xfrm flipH="1" flipV="1">
                            <a:off x="1714500" y="228600"/>
                            <a:ext cx="1257300" cy="1485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" name="Line 54"/>
                        <wps:cNvCnPr/>
                        <wps:spPr bwMode="auto">
                          <a:xfrm>
                            <a:off x="2971800" y="1714500"/>
                            <a:ext cx="457200" cy="1485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5" name="Line 55"/>
                        <wps:cNvCnPr/>
                        <wps:spPr bwMode="auto">
                          <a:xfrm flipV="1">
                            <a:off x="2971800" y="228600"/>
                            <a:ext cx="635" cy="297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1943100" y="1943100"/>
                            <a:ext cx="9144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69A46BF" w14:textId="77777777" w:rsidR="001612ED" w:rsidRDefault="001612ED" w:rsidP="001612ED">
                              <w:r>
                                <w:t>Glasklod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2743200" y="11430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540D076" w14:textId="77777777" w:rsidR="001612ED" w:rsidRDefault="001612ED" w:rsidP="001612ED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2971800" y="2400300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8C2B3D5" w14:textId="77777777" w:rsidR="001612ED" w:rsidRDefault="001612ED" w:rsidP="001612ED">
                              <w:r>
                                <w:t>i</w:t>
                              </w:r>
                            </w:p>
                            <w:p w14:paraId="3079A7BB" w14:textId="77777777" w:rsidR="001612ED" w:rsidRDefault="001612ED" w:rsidP="001612ED"/>
                            <w:p w14:paraId="462487FE" w14:textId="77777777" w:rsidR="001612ED" w:rsidRDefault="001612ED" w:rsidP="001612ED"/>
                            <w:p w14:paraId="0281E86B" w14:textId="77777777" w:rsidR="001612ED" w:rsidRDefault="001612ED" w:rsidP="001612ED"/>
                            <w:p w14:paraId="4CBDF117" w14:textId="77777777" w:rsidR="001612ED" w:rsidRDefault="001612ED" w:rsidP="001612ED"/>
                            <w:p w14:paraId="2DD6DD3F" w14:textId="77777777" w:rsidR="001612ED" w:rsidRDefault="001612ED" w:rsidP="001612ED"/>
                            <w:p w14:paraId="26F274DB" w14:textId="77777777" w:rsidR="001612ED" w:rsidRDefault="001612ED" w:rsidP="001612ED"/>
                            <w:p w14:paraId="3E79CD86" w14:textId="77777777" w:rsidR="001612ED" w:rsidRDefault="001612ED" w:rsidP="001612E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2971800" y="342900"/>
                            <a:ext cx="9144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7D05AB1" w14:textId="77777777" w:rsidR="001612ED" w:rsidRDefault="001612ED" w:rsidP="001612ED">
                              <w:r>
                                <w:t>Indfaldslod</w:t>
                              </w:r>
                            </w:p>
                            <w:p w14:paraId="1F342387" w14:textId="77777777" w:rsidR="001612ED" w:rsidRDefault="001612ED" w:rsidP="001612ED"/>
                            <w:p w14:paraId="2E43A2BF" w14:textId="77777777" w:rsidR="001612ED" w:rsidRDefault="001612ED" w:rsidP="001612ED"/>
                            <w:p w14:paraId="73C755C5" w14:textId="77777777" w:rsidR="001612ED" w:rsidRDefault="001612ED" w:rsidP="001612ED"/>
                            <w:p w14:paraId="41326558" w14:textId="77777777" w:rsidR="001612ED" w:rsidRDefault="001612ED" w:rsidP="001612ED"/>
                            <w:p w14:paraId="4566C7B2" w14:textId="77777777" w:rsidR="001612ED" w:rsidRDefault="001612ED" w:rsidP="001612ED"/>
                            <w:p w14:paraId="1307D2A1" w14:textId="77777777" w:rsidR="001612ED" w:rsidRDefault="001612ED" w:rsidP="001612ED"/>
                            <w:p w14:paraId="2E283199" w14:textId="77777777" w:rsidR="001612ED" w:rsidRDefault="001612ED" w:rsidP="001612E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1943100" y="1371600"/>
                            <a:ext cx="5715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BCCCE29" w14:textId="77777777" w:rsidR="001612ED" w:rsidRDefault="001612ED" w:rsidP="001612ED">
                              <w:r>
                                <w:t>Luft (1) (1</w:t>
                              </w:r>
                            </w:p>
                            <w:p w14:paraId="3B0DDE8D" w14:textId="77777777" w:rsidR="001612ED" w:rsidRDefault="001612ED" w:rsidP="001612ED"/>
                            <w:p w14:paraId="1E1F9108" w14:textId="77777777" w:rsidR="001612ED" w:rsidRDefault="001612ED" w:rsidP="001612ED"/>
                            <w:p w14:paraId="3C0B9029" w14:textId="77777777" w:rsidR="001612ED" w:rsidRDefault="001612ED" w:rsidP="001612ED"/>
                            <w:p w14:paraId="22A64DD6" w14:textId="77777777" w:rsidR="001612ED" w:rsidRDefault="001612ED" w:rsidP="001612ED"/>
                            <w:p w14:paraId="6104D585" w14:textId="77777777" w:rsidR="001612ED" w:rsidRDefault="001612ED" w:rsidP="001612ED"/>
                            <w:p w14:paraId="118033CC" w14:textId="77777777" w:rsidR="001612ED" w:rsidRDefault="001612ED" w:rsidP="001612ED"/>
                            <w:p w14:paraId="7E4FE2D6" w14:textId="77777777" w:rsidR="001612ED" w:rsidRDefault="001612ED" w:rsidP="001612ED"/>
                            <w:p w14:paraId="59BE21C1" w14:textId="77777777" w:rsidR="001612ED" w:rsidRDefault="001612ED" w:rsidP="001612ED"/>
                            <w:p w14:paraId="6E21C63F" w14:textId="77777777" w:rsidR="001612ED" w:rsidRDefault="001612ED" w:rsidP="001612ED"/>
                            <w:p w14:paraId="20BF56A0" w14:textId="77777777" w:rsidR="001612ED" w:rsidRDefault="001612ED" w:rsidP="001612ED"/>
                            <w:p w14:paraId="676AF5CA" w14:textId="77777777" w:rsidR="001612ED" w:rsidRDefault="001612ED" w:rsidP="001612ED"/>
                            <w:p w14:paraId="0D643308" w14:textId="77777777" w:rsidR="001612ED" w:rsidRDefault="001612ED" w:rsidP="001612ED"/>
                            <w:p w14:paraId="58067BEB" w14:textId="77777777" w:rsidR="001612ED" w:rsidRDefault="001612ED" w:rsidP="001612ED"/>
                            <w:p w14:paraId="0BCCC130" w14:textId="77777777" w:rsidR="001612ED" w:rsidRDefault="001612ED" w:rsidP="001612ED"/>
                            <w:p w14:paraId="491C079C" w14:textId="77777777" w:rsidR="001612ED" w:rsidRDefault="001612ED" w:rsidP="001612ED"/>
                            <w:p w14:paraId="535CB5DA" w14:textId="77777777" w:rsidR="001612ED" w:rsidRDefault="001612ED" w:rsidP="001612ED"/>
                            <w:p w14:paraId="26B93F4B" w14:textId="77777777" w:rsidR="001612ED" w:rsidRDefault="001612ED" w:rsidP="001612ED"/>
                            <w:p w14:paraId="2BBDE495" w14:textId="77777777" w:rsidR="001612ED" w:rsidRDefault="001612ED" w:rsidP="001612ED"/>
                            <w:p w14:paraId="2EF6F4C8" w14:textId="77777777" w:rsidR="001612ED" w:rsidRDefault="001612ED" w:rsidP="001612ED"/>
                            <w:p w14:paraId="53196F87" w14:textId="77777777" w:rsidR="001612ED" w:rsidRDefault="001612ED" w:rsidP="001612ED"/>
                            <w:p w14:paraId="11D863D7" w14:textId="77777777" w:rsidR="001612ED" w:rsidRDefault="001612ED" w:rsidP="001612ED"/>
                            <w:p w14:paraId="357AE1C2" w14:textId="77777777" w:rsidR="001612ED" w:rsidRDefault="001612ED" w:rsidP="001612ED"/>
                            <w:p w14:paraId="4633A139" w14:textId="77777777" w:rsidR="001612ED" w:rsidRDefault="001612ED" w:rsidP="001612ED"/>
                            <w:p w14:paraId="45BCE811" w14:textId="77777777" w:rsidR="001612ED" w:rsidRDefault="001612ED" w:rsidP="001612ED"/>
                            <w:p w14:paraId="7B1F9E47" w14:textId="77777777" w:rsidR="001612ED" w:rsidRDefault="001612ED" w:rsidP="001612ED"/>
                            <w:p w14:paraId="0707FC4A" w14:textId="77777777" w:rsidR="001612ED" w:rsidRDefault="001612ED" w:rsidP="001612ED"/>
                            <w:p w14:paraId="586644F9" w14:textId="77777777" w:rsidR="001612ED" w:rsidRDefault="001612ED" w:rsidP="001612ED"/>
                            <w:p w14:paraId="6670F718" w14:textId="77777777" w:rsidR="001612ED" w:rsidRDefault="001612ED" w:rsidP="001612ED"/>
                            <w:p w14:paraId="16C4507A" w14:textId="77777777" w:rsidR="001612ED" w:rsidRDefault="001612ED" w:rsidP="001612ED"/>
                            <w:p w14:paraId="04501C5C" w14:textId="77777777" w:rsidR="001612ED" w:rsidRDefault="001612ED" w:rsidP="001612ED"/>
                            <w:p w14:paraId="105CA634" w14:textId="77777777" w:rsidR="001612ED" w:rsidRDefault="001612ED" w:rsidP="001612E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0DF806E" id="Lærred 47" o:spid="_x0000_s1061" editas="canvas" style="width:477pt;height:279pt;mso-position-horizontal-relative:char;mso-position-vertical-relative:line" coordsize="60579,354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">
                <v:shape id="_x0000_s1062" type="#_x0000_t75" style="position:absolute;width:60579;height:35433;visibility:visible;mso-wrap-style:square">
                  <v:fill o:detectmouseclick="t"/>
                  <v:path o:connecttype="none"/>
                </v:shape>
                <v:group id="Group 49" o:spid="_x0000_s1063" style="position:absolute;left:17145;top:4572;width:23990;height:25146" coordorigin="4482,-298" coordsize="2852,29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oval id="Oval 50" o:spid="_x0000_s1064" style="position:absolute;left:4482;top:-163;width:2851;height:2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"/>
                  <v:rect id="Rectangle 51" o:spid="_x0000_s1065" style="position:absolute;left:4482;top:-298;width:2852;height:1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" stroked="f"/>
                  <v:line id="Line 52" o:spid="_x0000_s1066" style="position:absolute;visibility:visible;mso-wrap-style:square" from="4482,1187" to="7334,1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</v:group>
                <v:line id="Line 53" o:spid="_x0000_s1067" style="position:absolute;flip:x y;visibility:visible;mso-wrap-style:square" from="17145,2286" to="29718,17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">
                  <v:stroke endarrow="block"/>
                </v:line>
                <v:line id="Line 54" o:spid="_x0000_s1068" style="position:absolute;visibility:visible;mso-wrap-style:square" from="29718,17145" to="34290,32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">
                  <v:stroke startarrow="block"/>
                </v:line>
                <v:line id="Line 55" o:spid="_x0000_s1069" style="position:absolute;flip:y;visibility:visible;mso-wrap-style:square" from="29718,2286" to="29724,32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"/>
                <v:shape id="Text Box 56" o:spid="_x0000_s1070" type="#_x0000_t202" style="position:absolute;left:19431;top:19431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" stroked="f">
                  <v:textbox>
                    <w:txbxContent>
                      <w:p w14:paraId="769A46BF" w14:textId="77777777" w:rsidR="001612ED" w:rsidRDefault="001612ED" w:rsidP="001612ED">
                        <w:r>
                          <w:t>Glasklods</w:t>
                        </w:r>
                      </w:p>
                    </w:txbxContent>
                  </v:textbox>
                </v:shape>
                <v:shape id="Text Box 57" o:spid="_x0000_s1071" type="#_x0000_t202" style="position:absolute;left:27432;top:11430;width:2286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6540D076" w14:textId="77777777" w:rsidR="001612ED" w:rsidRDefault="001612ED" w:rsidP="001612ED">
                        <w:r>
                          <w:t>b</w:t>
                        </w:r>
                      </w:p>
                    </w:txbxContent>
                  </v:textbox>
                </v:shape>
                <v:shape id="Text Box 58" o:spid="_x0000_s1072" type="#_x0000_t202" style="position:absolute;left:29718;top:24003;width:3429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14:paraId="08C2B3D5" w14:textId="77777777" w:rsidR="001612ED" w:rsidRDefault="001612ED" w:rsidP="001612ED">
                        <w:r>
                          <w:t>i</w:t>
                        </w:r>
                      </w:p>
                      <w:p w14:paraId="3079A7BB" w14:textId="77777777" w:rsidR="001612ED" w:rsidRDefault="001612ED" w:rsidP="001612ED"/>
                      <w:p w14:paraId="462487FE" w14:textId="77777777" w:rsidR="001612ED" w:rsidRDefault="001612ED" w:rsidP="001612ED"/>
                      <w:p w14:paraId="0281E86B" w14:textId="77777777" w:rsidR="001612ED" w:rsidRDefault="001612ED" w:rsidP="001612ED"/>
                      <w:p w14:paraId="4CBDF117" w14:textId="77777777" w:rsidR="001612ED" w:rsidRDefault="001612ED" w:rsidP="001612ED"/>
                      <w:p w14:paraId="2DD6DD3F" w14:textId="77777777" w:rsidR="001612ED" w:rsidRDefault="001612ED" w:rsidP="001612ED"/>
                      <w:p w14:paraId="26F274DB" w14:textId="77777777" w:rsidR="001612ED" w:rsidRDefault="001612ED" w:rsidP="001612ED"/>
                      <w:p w14:paraId="3E79CD86" w14:textId="77777777" w:rsidR="001612ED" w:rsidRDefault="001612ED" w:rsidP="001612ED"/>
                    </w:txbxContent>
                  </v:textbox>
                </v:shape>
                <v:shape id="Text Box 59" o:spid="_x0000_s1073" type="#_x0000_t202" style="position:absolute;left:29718;top:3429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14:paraId="47D05AB1" w14:textId="77777777" w:rsidR="001612ED" w:rsidRDefault="001612ED" w:rsidP="001612ED">
                        <w:r>
                          <w:t>Indfaldslod</w:t>
                        </w:r>
                      </w:p>
                      <w:p w14:paraId="1F342387" w14:textId="77777777" w:rsidR="001612ED" w:rsidRDefault="001612ED" w:rsidP="001612ED"/>
                      <w:p w14:paraId="2E43A2BF" w14:textId="77777777" w:rsidR="001612ED" w:rsidRDefault="001612ED" w:rsidP="001612ED"/>
                      <w:p w14:paraId="73C755C5" w14:textId="77777777" w:rsidR="001612ED" w:rsidRDefault="001612ED" w:rsidP="001612ED"/>
                      <w:p w14:paraId="41326558" w14:textId="77777777" w:rsidR="001612ED" w:rsidRDefault="001612ED" w:rsidP="001612ED"/>
                      <w:p w14:paraId="4566C7B2" w14:textId="77777777" w:rsidR="001612ED" w:rsidRDefault="001612ED" w:rsidP="001612ED"/>
                      <w:p w14:paraId="1307D2A1" w14:textId="77777777" w:rsidR="001612ED" w:rsidRDefault="001612ED" w:rsidP="001612ED"/>
                      <w:p w14:paraId="2E283199" w14:textId="77777777" w:rsidR="001612ED" w:rsidRDefault="001612ED" w:rsidP="001612ED"/>
                    </w:txbxContent>
                  </v:textbox>
                </v:shape>
                <v:shape id="Text Box 60" o:spid="_x0000_s1074" type="#_x0000_t202" style="position:absolute;left:19431;top:13716;width:57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14:paraId="3BCCCE29" w14:textId="77777777" w:rsidR="001612ED" w:rsidRDefault="001612ED" w:rsidP="001612ED">
                        <w:r>
                          <w:t>Luft (1) (1</w:t>
                        </w:r>
                      </w:p>
                      <w:p w14:paraId="3B0DDE8D" w14:textId="77777777" w:rsidR="001612ED" w:rsidRDefault="001612ED" w:rsidP="001612ED"/>
                      <w:p w14:paraId="1E1F9108" w14:textId="77777777" w:rsidR="001612ED" w:rsidRDefault="001612ED" w:rsidP="001612ED"/>
                      <w:p w14:paraId="3C0B9029" w14:textId="77777777" w:rsidR="001612ED" w:rsidRDefault="001612ED" w:rsidP="001612ED"/>
                      <w:p w14:paraId="22A64DD6" w14:textId="77777777" w:rsidR="001612ED" w:rsidRDefault="001612ED" w:rsidP="001612ED"/>
                      <w:p w14:paraId="6104D585" w14:textId="77777777" w:rsidR="001612ED" w:rsidRDefault="001612ED" w:rsidP="001612ED"/>
                      <w:p w14:paraId="118033CC" w14:textId="77777777" w:rsidR="001612ED" w:rsidRDefault="001612ED" w:rsidP="001612ED"/>
                      <w:p w14:paraId="7E4FE2D6" w14:textId="77777777" w:rsidR="001612ED" w:rsidRDefault="001612ED" w:rsidP="001612ED"/>
                      <w:p w14:paraId="59BE21C1" w14:textId="77777777" w:rsidR="001612ED" w:rsidRDefault="001612ED" w:rsidP="001612ED"/>
                      <w:p w14:paraId="6E21C63F" w14:textId="77777777" w:rsidR="001612ED" w:rsidRDefault="001612ED" w:rsidP="001612ED"/>
                      <w:p w14:paraId="20BF56A0" w14:textId="77777777" w:rsidR="001612ED" w:rsidRDefault="001612ED" w:rsidP="001612ED"/>
                      <w:p w14:paraId="676AF5CA" w14:textId="77777777" w:rsidR="001612ED" w:rsidRDefault="001612ED" w:rsidP="001612ED"/>
                      <w:p w14:paraId="0D643308" w14:textId="77777777" w:rsidR="001612ED" w:rsidRDefault="001612ED" w:rsidP="001612ED"/>
                      <w:p w14:paraId="58067BEB" w14:textId="77777777" w:rsidR="001612ED" w:rsidRDefault="001612ED" w:rsidP="001612ED"/>
                      <w:p w14:paraId="0BCCC130" w14:textId="77777777" w:rsidR="001612ED" w:rsidRDefault="001612ED" w:rsidP="001612ED"/>
                      <w:p w14:paraId="491C079C" w14:textId="77777777" w:rsidR="001612ED" w:rsidRDefault="001612ED" w:rsidP="001612ED"/>
                      <w:p w14:paraId="535CB5DA" w14:textId="77777777" w:rsidR="001612ED" w:rsidRDefault="001612ED" w:rsidP="001612ED"/>
                      <w:p w14:paraId="26B93F4B" w14:textId="77777777" w:rsidR="001612ED" w:rsidRDefault="001612ED" w:rsidP="001612ED"/>
                      <w:p w14:paraId="2BBDE495" w14:textId="77777777" w:rsidR="001612ED" w:rsidRDefault="001612ED" w:rsidP="001612ED"/>
                      <w:p w14:paraId="2EF6F4C8" w14:textId="77777777" w:rsidR="001612ED" w:rsidRDefault="001612ED" w:rsidP="001612ED"/>
                      <w:p w14:paraId="53196F87" w14:textId="77777777" w:rsidR="001612ED" w:rsidRDefault="001612ED" w:rsidP="001612ED"/>
                      <w:p w14:paraId="11D863D7" w14:textId="77777777" w:rsidR="001612ED" w:rsidRDefault="001612ED" w:rsidP="001612ED"/>
                      <w:p w14:paraId="357AE1C2" w14:textId="77777777" w:rsidR="001612ED" w:rsidRDefault="001612ED" w:rsidP="001612ED"/>
                      <w:p w14:paraId="4633A139" w14:textId="77777777" w:rsidR="001612ED" w:rsidRDefault="001612ED" w:rsidP="001612ED"/>
                      <w:p w14:paraId="45BCE811" w14:textId="77777777" w:rsidR="001612ED" w:rsidRDefault="001612ED" w:rsidP="001612ED"/>
                      <w:p w14:paraId="7B1F9E47" w14:textId="77777777" w:rsidR="001612ED" w:rsidRDefault="001612ED" w:rsidP="001612ED"/>
                      <w:p w14:paraId="0707FC4A" w14:textId="77777777" w:rsidR="001612ED" w:rsidRDefault="001612ED" w:rsidP="001612ED"/>
                      <w:p w14:paraId="586644F9" w14:textId="77777777" w:rsidR="001612ED" w:rsidRDefault="001612ED" w:rsidP="001612ED"/>
                      <w:p w14:paraId="6670F718" w14:textId="77777777" w:rsidR="001612ED" w:rsidRDefault="001612ED" w:rsidP="001612ED"/>
                      <w:p w14:paraId="16C4507A" w14:textId="77777777" w:rsidR="001612ED" w:rsidRDefault="001612ED" w:rsidP="001612ED"/>
                      <w:p w14:paraId="04501C5C" w14:textId="77777777" w:rsidR="001612ED" w:rsidRDefault="001612ED" w:rsidP="001612ED"/>
                      <w:p w14:paraId="105CA634" w14:textId="77777777" w:rsidR="001612ED" w:rsidRDefault="001612ED" w:rsidP="001612ED"/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06CD98C" w14:textId="77777777" w:rsidR="001612ED" w:rsidRDefault="001612ED" w:rsidP="001612ED">
      <w:pPr>
        <w:numPr>
          <w:ilvl w:val="0"/>
          <w:numId w:val="4"/>
        </w:numPr>
      </w:pPr>
      <w:r>
        <w:t>Hvorfor sker der ingen brydning når lyset bevæger sig ind i glasklodsen?</w:t>
      </w:r>
    </w:p>
    <w:p w14:paraId="1AE2C49A" w14:textId="77777777" w:rsidR="001612ED" w:rsidRDefault="001612ED" w:rsidP="001612ED">
      <w:pPr>
        <w:numPr>
          <w:ilvl w:val="0"/>
          <w:numId w:val="4"/>
        </w:numPr>
      </w:pPr>
      <w:r>
        <w:t>Mål sammenhørende værdier imellem i og b</w:t>
      </w:r>
      <w:r w:rsidR="0005744A" w:rsidRPr="0005744A">
        <w:t xml:space="preserve"> </w:t>
      </w:r>
      <w:r w:rsidR="0005744A">
        <w:t>og noter resultaterne i en tabel</w:t>
      </w:r>
      <w:r>
        <w:t xml:space="preserve">. </w:t>
      </w:r>
    </w:p>
    <w:p w14:paraId="089CFB6D" w14:textId="77777777" w:rsidR="00CE4F0D" w:rsidRDefault="001612ED" w:rsidP="00CE4F0D">
      <w:pPr>
        <w:numPr>
          <w:ilvl w:val="0"/>
          <w:numId w:val="4"/>
        </w:numPr>
      </w:pPr>
      <w:r>
        <w:t>Ved hvilke</w:t>
      </w:r>
      <w:r w:rsidR="00731B2B">
        <w:t>n indfaldsvinkel sker der noget?</w:t>
      </w:r>
      <w:r>
        <w:t xml:space="preserve"> Denne vinkel kaldes </w:t>
      </w:r>
      <w:r w:rsidR="000D7E0C">
        <w:t xml:space="preserve">den kritiske </w:t>
      </w:r>
      <w:r>
        <w:t>vinklen for totalreflektion. Hvilken brydningsvinkel hører til denne indfaldsvinkel?</w:t>
      </w:r>
    </w:p>
    <w:p w14:paraId="09662FE9" w14:textId="77777777" w:rsidR="00B20409" w:rsidRDefault="00B20409" w:rsidP="00CE4F0D">
      <w:pPr>
        <w:numPr>
          <w:ilvl w:val="0"/>
          <w:numId w:val="4"/>
        </w:numPr>
      </w:pPr>
      <w:r>
        <w:t xml:space="preserve">På baggrund af dine </w:t>
      </w:r>
      <w:r w:rsidRPr="000D7E0C">
        <w:t>måleresultater</w:t>
      </w:r>
      <w:r>
        <w:t xml:space="preserve"> skal du bestemme en værdi for </w:t>
      </w:r>
      <w:r w:rsidR="004C57D7" w:rsidRPr="009D2523">
        <w:rPr>
          <w:position w:val="-14"/>
        </w:rPr>
        <w:object w:dxaOrig="780" w:dyaOrig="380" w14:anchorId="528C32B3">
          <v:shape id="_x0000_i1030" type="#_x0000_t75" style="width:39pt;height:18.6pt" o:ole="">
            <v:imagedata r:id="rId17" o:title=""/>
          </v:shape>
          <o:OLEObject Type="Embed" ProgID="Equation.DSMT4" ShapeID="_x0000_i1030" DrawAspect="Content" ObjectID="_1829714519" r:id="rId18"/>
        </w:object>
      </w:r>
      <w:r>
        <w:t>.</w:t>
      </w:r>
    </w:p>
    <w:p w14:paraId="3048B0AC" w14:textId="77777777" w:rsidR="001612ED" w:rsidRDefault="001612ED" w:rsidP="00CE4F0D">
      <w:pPr>
        <w:numPr>
          <w:ilvl w:val="0"/>
          <w:numId w:val="4"/>
        </w:numPr>
      </w:pPr>
      <w:r>
        <w:t xml:space="preserve">Hvilken sammenhæng er der imellem </w:t>
      </w:r>
      <w:r w:rsidRPr="00D00E93">
        <w:rPr>
          <w:position w:val="-14"/>
        </w:rPr>
        <w:object w:dxaOrig="780" w:dyaOrig="380" w14:anchorId="6781F12A">
          <v:shape id="_x0000_i1031" type="#_x0000_t75" style="width:39pt;height:18.6pt" o:ole="">
            <v:imagedata r:id="rId19" o:title=""/>
          </v:shape>
          <o:OLEObject Type="Embed" ProgID="Equation.DSMT4" ShapeID="_x0000_i1031" DrawAspect="Content" ObjectID="_1829714520" r:id="rId20"/>
        </w:object>
      </w:r>
      <w:r>
        <w:t xml:space="preserve">og </w:t>
      </w:r>
      <w:r w:rsidRPr="00D00E93">
        <w:rPr>
          <w:position w:val="-14"/>
        </w:rPr>
        <w:object w:dxaOrig="780" w:dyaOrig="380" w14:anchorId="7F0DC6EC">
          <v:shape id="_x0000_i1032" type="#_x0000_t75" style="width:39pt;height:18.6pt" o:ole="">
            <v:imagedata r:id="rId21" o:title=""/>
          </v:shape>
          <o:OLEObject Type="Embed" ProgID="Equation.DSMT4" ShapeID="_x0000_i1032" DrawAspect="Content" ObjectID="_1829714521" r:id="rId22"/>
        </w:object>
      </w:r>
      <w:r>
        <w:t>?</w:t>
      </w:r>
    </w:p>
    <w:p w14:paraId="6FAE84B5" w14:textId="77777777" w:rsidR="001612ED" w:rsidRDefault="001612ED" w:rsidP="001612ED">
      <w:pPr>
        <w:numPr>
          <w:ilvl w:val="0"/>
          <w:numId w:val="4"/>
        </w:numPr>
      </w:pPr>
      <w:r>
        <w:t xml:space="preserve">Bestem </w:t>
      </w:r>
      <w:r w:rsidR="000806BA">
        <w:t xml:space="preserve">den kritiske vinkel </w:t>
      </w:r>
      <w:r>
        <w:t xml:space="preserve">for overgangen </w:t>
      </w:r>
      <w:proofErr w:type="spellStart"/>
      <w:r>
        <w:t>glas→luft</w:t>
      </w:r>
      <w:proofErr w:type="spellEnd"/>
      <w:r>
        <w:t>.</w:t>
      </w:r>
    </w:p>
    <w:p w14:paraId="152605DF" w14:textId="77777777" w:rsidR="001612ED" w:rsidRDefault="001612ED" w:rsidP="001612ED">
      <w:pPr>
        <w:numPr>
          <w:ilvl w:val="0"/>
          <w:numId w:val="4"/>
        </w:numPr>
      </w:pPr>
      <w:r>
        <w:t>Forklar hvordan det kan lade sig gøre at sende lys igennem et lyslederkabel.</w:t>
      </w:r>
    </w:p>
    <w:p w14:paraId="6EBC0810" w14:textId="77777777" w:rsidR="001612ED" w:rsidRPr="00D8691D" w:rsidRDefault="001612ED" w:rsidP="001612ED">
      <w:pPr>
        <w:rPr>
          <w:b/>
        </w:rPr>
      </w:pPr>
      <w:r>
        <w:br w:type="page"/>
      </w:r>
      <w:r>
        <w:rPr>
          <w:b/>
        </w:rPr>
        <w:lastRenderedPageBreak/>
        <w:t>Forsøg 5.</w:t>
      </w:r>
    </w:p>
    <w:p w14:paraId="3E8E35AA" w14:textId="77777777" w:rsidR="001612ED" w:rsidRDefault="001612ED" w:rsidP="001612ED">
      <w:r>
        <w:t>Lysgang i et ligebenet retvinklet prisme.</w:t>
      </w:r>
    </w:p>
    <w:p w14:paraId="70AD8B4E" w14:textId="77777777" w:rsidR="001612ED" w:rsidRDefault="001612ED" w:rsidP="001612ED"/>
    <w:p w14:paraId="4CC6134A" w14:textId="77777777" w:rsidR="001612ED" w:rsidRDefault="001612ED" w:rsidP="001612ED">
      <w:r>
        <w:t>Opstilling.</w:t>
      </w:r>
    </w:p>
    <w:p w14:paraId="65DEE3B5" w14:textId="3679E48E" w:rsidR="001612ED" w:rsidRDefault="001612ED" w:rsidP="001612ED">
      <w:r>
        <w:t xml:space="preserve">Vi sender </w:t>
      </w:r>
      <w:r w:rsidR="00AF67C5">
        <w:t>tre</w:t>
      </w:r>
      <w:r>
        <w:t xml:space="preserve"> parallelle lysstråler ind vinkelret på en side i et lige</w:t>
      </w:r>
      <w:r w:rsidR="00612486">
        <w:t xml:space="preserve">benet </w:t>
      </w:r>
      <w:r>
        <w:t>retvinklet prisme.</w:t>
      </w:r>
    </w:p>
    <w:p w14:paraId="32D29130" w14:textId="77777777" w:rsidR="001612ED" w:rsidRDefault="00FE3F15" w:rsidP="001612ED">
      <w:r>
        <w:rPr>
          <w:noProof/>
        </w:rPr>
        <mc:AlternateContent>
          <mc:Choice Requires="wpc">
            <w:drawing>
              <wp:inline distT="0" distB="0" distL="0" distR="0" wp14:anchorId="4E9556CD" wp14:editId="12171283">
                <wp:extent cx="6057900" cy="3314700"/>
                <wp:effectExtent l="0" t="0" r="0" b="0"/>
                <wp:docPr id="61" name="Lærred 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9" name="AutoShape 63"/>
                        <wps:cNvSpPr>
                          <a:spLocks noChangeArrowheads="1"/>
                        </wps:cNvSpPr>
                        <wps:spPr bwMode="auto">
                          <a:xfrm flipH="1">
                            <a:off x="343281" y="342900"/>
                            <a:ext cx="1828308" cy="182880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utoShape 64"/>
                        <wps:cNvSpPr>
                          <a:spLocks noChangeArrowheads="1"/>
                        </wps:cNvSpPr>
                        <wps:spPr bwMode="auto">
                          <a:xfrm rot="8120970">
                            <a:off x="3428603" y="570653"/>
                            <a:ext cx="1829149" cy="1829647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65"/>
                        <wps:cNvCnPr/>
                        <wps:spPr bwMode="auto">
                          <a:xfrm flipV="1">
                            <a:off x="685721" y="2171700"/>
                            <a:ext cx="0" cy="1028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" name="Line 66"/>
                        <wps:cNvCnPr/>
                        <wps:spPr bwMode="auto">
                          <a:xfrm flipV="1">
                            <a:off x="952802" y="2164773"/>
                            <a:ext cx="841" cy="1028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" name="Line 67"/>
                        <wps:cNvCnPr/>
                        <wps:spPr bwMode="auto">
                          <a:xfrm flipV="1">
                            <a:off x="3333305" y="1478973"/>
                            <a:ext cx="1683" cy="1028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" name="Line 68"/>
                        <wps:cNvCnPr/>
                        <wps:spPr bwMode="auto">
                          <a:xfrm flipV="1">
                            <a:off x="3626411" y="1478973"/>
                            <a:ext cx="1683" cy="1028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1257014" y="1257300"/>
                            <a:ext cx="915416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6FA1366" w14:textId="77777777" w:rsidR="001612ED" w:rsidRDefault="001612ED" w:rsidP="001612ED">
                              <w:r>
                                <w:t>Ligebenet retvinklet prism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3886311" y="685800"/>
                            <a:ext cx="915416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510732F" w14:textId="77777777" w:rsidR="001612ED" w:rsidRDefault="001612ED" w:rsidP="001612ED">
                              <w:r>
                                <w:t>Ligebenet retvinklet prism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616448" y="2750128"/>
                            <a:ext cx="456867" cy="344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6AD614C" w14:textId="77777777" w:rsidR="001612ED" w:rsidRDefault="001612ED" w:rsidP="001612ED">
                              <w:r>
                                <w:t>Ly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3262348" y="2008909"/>
                            <a:ext cx="456867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8459021" w14:textId="77777777" w:rsidR="001612ED" w:rsidRDefault="001612ED" w:rsidP="001612ED">
                              <w:r>
                                <w:t>Ly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Line 66"/>
                        <wps:cNvCnPr/>
                        <wps:spPr bwMode="auto">
                          <a:xfrm flipV="1">
                            <a:off x="1228670" y="2171700"/>
                            <a:ext cx="635" cy="1028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5" name="Line 68"/>
                        <wps:cNvCnPr/>
                        <wps:spPr bwMode="auto">
                          <a:xfrm flipV="1">
                            <a:off x="3920727" y="1472045"/>
                            <a:ext cx="1270" cy="1028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E9556CD" id="Lærred 61" o:spid="_x0000_s1075" editas="canvas" style="width:477pt;height:261pt;mso-position-horizontal-relative:char;mso-position-vertical-relative:line" coordsize="60579,331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">
                <v:shape id="_x0000_s1076" type="#_x0000_t75" style="position:absolute;width:60579;height:33147;visibility:visible;mso-wrap-style:square">
                  <v:fill o:detectmouseclick="t"/>
                  <v:path o:connecttype="none"/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63" o:spid="_x0000_s1077" type="#_x0000_t6" style="position:absolute;left:3432;top:3429;width:18283;height:1828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"/>
                <v:shape id="AutoShape 64" o:spid="_x0000_s1078" type="#_x0000_t6" style="position:absolute;left:34286;top:5706;width:18291;height:18297;rotation:887026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"/>
                <v:line id="Line 65" o:spid="_x0000_s1079" style="position:absolute;flip:y;visibility:visible;mso-wrap-style:square" from="6857,21717" to="6857,32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">
                  <v:stroke endarrow="block"/>
                </v:line>
                <v:line id="Line 66" o:spid="_x0000_s1080" style="position:absolute;flip:y;visibility:visible;mso-wrap-style:square" from="9528,21647" to="9536,31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">
                  <v:stroke endarrow="block"/>
                </v:line>
                <v:line id="Line 67" o:spid="_x0000_s1081" style="position:absolute;flip:y;visibility:visible;mso-wrap-style:square" from="33333,14789" to="33349,25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">
                  <v:stroke endarrow="block"/>
                </v:line>
                <v:line id="Line 68" o:spid="_x0000_s1082" style="position:absolute;flip:y;visibility:visible;mso-wrap-style:square" from="36264,14789" to="36280,25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">
                  <v:stroke endarrow="block"/>
                </v:line>
                <v:shape id="Text Box 69" o:spid="_x0000_s1083" type="#_x0000_t202" style="position:absolute;left:12570;top:12573;width:9154;height:9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16FA1366" w14:textId="77777777" w:rsidR="001612ED" w:rsidRDefault="001612ED" w:rsidP="001612ED">
                        <w:r>
                          <w:t>Ligebenet retvinklet prisme</w:t>
                        </w:r>
                      </w:p>
                    </w:txbxContent>
                  </v:textbox>
                </v:shape>
                <v:shape id="Text Box 70" o:spid="_x0000_s1084" type="#_x0000_t202" style="position:absolute;left:38863;top:6858;width:9154;height:9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14:paraId="7510732F" w14:textId="77777777" w:rsidR="001612ED" w:rsidRDefault="001612ED" w:rsidP="001612ED">
                        <w:r>
                          <w:t>Ligebenet retvinklet prisme</w:t>
                        </w:r>
                      </w:p>
                    </w:txbxContent>
                  </v:textbox>
                </v:shape>
                <v:shape id="Text Box 71" o:spid="_x0000_s1085" type="#_x0000_t202" style="position:absolute;left:6164;top:27501;width:4569;height:3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14:paraId="46AD614C" w14:textId="77777777" w:rsidR="001612ED" w:rsidRDefault="001612ED" w:rsidP="001612ED">
                        <w:r>
                          <w:t>Lys</w:t>
                        </w:r>
                      </w:p>
                    </w:txbxContent>
                  </v:textbox>
                </v:shape>
                <v:shape id="Text Box 72" o:spid="_x0000_s1086" type="#_x0000_t202" style="position:absolute;left:32623;top:20089;width:4569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14:paraId="68459021" w14:textId="77777777" w:rsidR="001612ED" w:rsidRDefault="001612ED" w:rsidP="001612ED">
                        <w:r>
                          <w:t>Lys</w:t>
                        </w:r>
                      </w:p>
                    </w:txbxContent>
                  </v:textbox>
                </v:shape>
                <v:line id="Line 66" o:spid="_x0000_s1087" style="position:absolute;flip:y;visibility:visible;mso-wrap-style:square" from="12286,21717" to="12293,32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">
                  <v:stroke endarrow="block"/>
                </v:line>
                <v:line id="Line 68" o:spid="_x0000_s1088" style="position:absolute;flip:y;visibility:visible;mso-wrap-style:square" from="39207,14720" to="39219,25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">
                  <v:stroke endarrow="block"/>
                </v:line>
                <w10:anchorlock/>
              </v:group>
            </w:pict>
          </mc:Fallback>
        </mc:AlternateContent>
      </w:r>
    </w:p>
    <w:p w14:paraId="3B7782A6" w14:textId="77777777" w:rsidR="00670698" w:rsidRDefault="00670698" w:rsidP="001612ED"/>
    <w:p w14:paraId="79F8AF35" w14:textId="77777777" w:rsidR="00670698" w:rsidRDefault="00670698" w:rsidP="001612ED"/>
    <w:p w14:paraId="5318B0A2" w14:textId="72DBEBF9" w:rsidR="00317789" w:rsidRDefault="00317789" w:rsidP="001612ED">
      <w:r>
        <w:t>Tegn fortsættelsen af de t</w:t>
      </w:r>
      <w:r w:rsidR="006C7E1C">
        <w:t>re</w:t>
      </w:r>
      <w:r>
        <w:t xml:space="preserve"> stråler i hvert af de to tilfælde.</w:t>
      </w:r>
    </w:p>
    <w:p w14:paraId="753D1AA7" w14:textId="77777777" w:rsidR="004B452D" w:rsidRDefault="004B452D" w:rsidP="001612ED">
      <w:r>
        <w:t xml:space="preserve">Hvad </w:t>
      </w:r>
      <w:r w:rsidR="00D9164B">
        <w:t xml:space="preserve">kan man f.eks. bruge sådanne </w:t>
      </w:r>
      <w:r>
        <w:t>prismer til?</w:t>
      </w:r>
    </w:p>
    <w:p w14:paraId="57DA18F9" w14:textId="033EA7D0" w:rsidR="00250FAC" w:rsidRDefault="001612ED" w:rsidP="00250FAC">
      <w:pPr>
        <w:rPr>
          <w:b/>
        </w:rPr>
      </w:pPr>
      <w:r>
        <w:br w:type="page"/>
      </w:r>
      <w:r w:rsidR="00250FAC">
        <w:rPr>
          <w:b/>
        </w:rPr>
        <w:lastRenderedPageBreak/>
        <w:t>Forsøg 6.</w:t>
      </w:r>
    </w:p>
    <w:p w14:paraId="15B8835F" w14:textId="0BEA207A" w:rsidR="00250FAC" w:rsidRDefault="00250FAC" w:rsidP="00250FAC">
      <w:pPr>
        <w:rPr>
          <w:bCs/>
        </w:rPr>
      </w:pPr>
      <w:r w:rsidRPr="00250FAC">
        <w:rPr>
          <w:bCs/>
        </w:rPr>
        <w:t xml:space="preserve">Undersøg, på sammen måde som i Forsøg 3, hvordan lys bliver brudt ved overgangen fra luft til vand. Fyld det lille </w:t>
      </w:r>
      <w:r>
        <w:rPr>
          <w:bCs/>
        </w:rPr>
        <w:t xml:space="preserve">halvcirkelformet </w:t>
      </w:r>
      <w:r w:rsidRPr="00250FAC">
        <w:rPr>
          <w:bCs/>
        </w:rPr>
        <w:t xml:space="preserve">kar i kassen med vand og send lys ind </w:t>
      </w:r>
      <w:r w:rsidR="00396730">
        <w:rPr>
          <w:bCs/>
        </w:rPr>
        <w:t xml:space="preserve">i </w:t>
      </w:r>
      <w:r>
        <w:rPr>
          <w:bCs/>
        </w:rPr>
        <w:t>”</w:t>
      </w:r>
      <w:r>
        <w:rPr>
          <w:b/>
        </w:rPr>
        <w:t xml:space="preserve">centrum” </w:t>
      </w:r>
      <w:r w:rsidRPr="00250FAC">
        <w:rPr>
          <w:bCs/>
        </w:rPr>
        <w:t>af</w:t>
      </w:r>
      <w:r>
        <w:rPr>
          <w:b/>
        </w:rPr>
        <w:t xml:space="preserve"> </w:t>
      </w:r>
      <w:r w:rsidRPr="00250FAC">
        <w:rPr>
          <w:bCs/>
        </w:rPr>
        <w:t>karret</w:t>
      </w:r>
      <w:r>
        <w:rPr>
          <w:bCs/>
        </w:rPr>
        <w:t>.</w:t>
      </w:r>
    </w:p>
    <w:p w14:paraId="0B5804BA" w14:textId="5CCC84C6" w:rsidR="00250FAC" w:rsidRDefault="00250FAC" w:rsidP="00250FAC">
      <w:pPr>
        <w:rPr>
          <w:b/>
        </w:rPr>
      </w:pPr>
    </w:p>
    <w:p w14:paraId="48267371" w14:textId="77777777" w:rsidR="00250FAC" w:rsidRDefault="00250FAC" w:rsidP="00250FAC">
      <w:pPr>
        <w:numPr>
          <w:ilvl w:val="0"/>
          <w:numId w:val="10"/>
        </w:numPr>
      </w:pPr>
      <w:r>
        <w:t>Mål mindst 3 sammenhørende værdier af indfaldsvinklen i og brydningsvinklen b.</w:t>
      </w:r>
    </w:p>
    <w:p w14:paraId="0627A09A" w14:textId="77777777" w:rsidR="00250FAC" w:rsidRDefault="00250FAC" w:rsidP="00250FAC">
      <w:pPr>
        <w:numPr>
          <w:ilvl w:val="0"/>
          <w:numId w:val="10"/>
        </w:numPr>
      </w:pPr>
      <w:r>
        <w:t>Præsenter resultaterne i en tabel.</w:t>
      </w:r>
    </w:p>
    <w:p w14:paraId="3948F2A9" w14:textId="608EF03A" w:rsidR="00250FAC" w:rsidRDefault="00250FAC" w:rsidP="00250FAC">
      <w:pPr>
        <w:numPr>
          <w:ilvl w:val="0"/>
          <w:numId w:val="10"/>
        </w:numPr>
      </w:pPr>
      <w:r>
        <w:t xml:space="preserve">På baggrund af dine måleresultater skal du undersøge om brydningsloven gælder og bestemme en værdi fo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luft</m:t>
            </m:r>
            <m:r>
              <w:rPr>
                <w:rFonts w:ascii="Cambria Math"/>
              </w:rPr>
              <m:t>→</m:t>
            </m:r>
            <m:r>
              <w:rPr>
                <w:rFonts w:ascii="Cambria Math"/>
              </w:rPr>
              <m:t>vand</m:t>
            </m:r>
          </m:sub>
        </m:sSub>
      </m:oMath>
      <w:r>
        <w:t xml:space="preserve">, vha.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luft_vand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(i)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(b)</m:t>
            </m:r>
          </m:den>
        </m:f>
      </m:oMath>
    </w:p>
    <w:p w14:paraId="3E921882" w14:textId="38B94D01" w:rsidR="00250FAC" w:rsidRDefault="00250FAC" w:rsidP="00250FAC">
      <w:pPr>
        <w:numPr>
          <w:ilvl w:val="0"/>
          <w:numId w:val="10"/>
        </w:numPr>
      </w:pPr>
      <w:r>
        <w:t xml:space="preserve">Bestem en værdi for lysets hastighed i vand ud fra dine målinger. </w:t>
      </w:r>
    </w:p>
    <w:p w14:paraId="05C30846" w14:textId="361821C3" w:rsidR="00250FAC" w:rsidRDefault="00250FAC" w:rsidP="00250FAC">
      <w:pPr>
        <w:numPr>
          <w:ilvl w:val="0"/>
          <w:numId w:val="10"/>
        </w:numPr>
      </w:pPr>
      <w:r>
        <w:t xml:space="preserve">Sammenlign med </w:t>
      </w:r>
      <w:r w:rsidR="00235A6D">
        <w:t>tabelværdien</w:t>
      </w:r>
      <w:r>
        <w:t xml:space="preserve"> for lysets hastighed i vand.</w:t>
      </w:r>
    </w:p>
    <w:p w14:paraId="2D0E902C" w14:textId="6AA2BFD7" w:rsidR="00250FAC" w:rsidRPr="00250FAC" w:rsidRDefault="00250FAC" w:rsidP="00250FAC">
      <w:pPr>
        <w:pStyle w:val="Listeafsnit"/>
        <w:rPr>
          <w:bCs/>
        </w:rPr>
      </w:pPr>
    </w:p>
    <w:p w14:paraId="5DFAD10A" w14:textId="77777777" w:rsidR="00250FAC" w:rsidRDefault="00250FAC">
      <w:pPr>
        <w:spacing w:line="240" w:lineRule="auto"/>
        <w:rPr>
          <w:b/>
        </w:rPr>
      </w:pPr>
      <w:r>
        <w:rPr>
          <w:b/>
        </w:rPr>
        <w:br w:type="page"/>
      </w:r>
    </w:p>
    <w:p w14:paraId="443476C6" w14:textId="4ABA0912" w:rsidR="001612ED" w:rsidRPr="00D8691D" w:rsidRDefault="001612ED" w:rsidP="001612ED">
      <w:pPr>
        <w:rPr>
          <w:b/>
        </w:rPr>
      </w:pPr>
      <w:r>
        <w:rPr>
          <w:b/>
        </w:rPr>
        <w:lastRenderedPageBreak/>
        <w:t xml:space="preserve">Forsøg </w:t>
      </w:r>
      <w:r w:rsidR="00250FAC">
        <w:rPr>
          <w:b/>
        </w:rPr>
        <w:t>7</w:t>
      </w:r>
      <w:r>
        <w:rPr>
          <w:b/>
        </w:rPr>
        <w:t>.</w:t>
      </w:r>
    </w:p>
    <w:p w14:paraId="2BBD5862" w14:textId="77777777" w:rsidR="001612ED" w:rsidRDefault="001612ED" w:rsidP="001612ED">
      <w:r>
        <w:t>I dette forsøg vil vi undersøge strålegangen i en samlelinse.</w:t>
      </w:r>
    </w:p>
    <w:p w14:paraId="19F461E6" w14:textId="77777777" w:rsidR="001612ED" w:rsidRDefault="001612ED" w:rsidP="001612ED"/>
    <w:p w14:paraId="4F5C742B" w14:textId="77777777" w:rsidR="001612ED" w:rsidRDefault="001612ED" w:rsidP="001612ED">
      <w:r>
        <w:t>Opstilling.</w:t>
      </w:r>
    </w:p>
    <w:p w14:paraId="28E177A1" w14:textId="77777777" w:rsidR="001612ED" w:rsidRDefault="001612ED" w:rsidP="001612ED">
      <w:r>
        <w:t>Ved hjælp af lyskassen sendes tre parallelle lysstråler ind imod samlelinsen. Det er vigtigt at den midterste lysstråle går igennem linsens centrum.</w:t>
      </w:r>
    </w:p>
    <w:p w14:paraId="6CB72571" w14:textId="77777777" w:rsidR="001612ED" w:rsidRDefault="00FE3F15" w:rsidP="001612ED">
      <w:r>
        <w:rPr>
          <w:noProof/>
        </w:rPr>
        <mc:AlternateContent>
          <mc:Choice Requires="wpc">
            <w:drawing>
              <wp:inline distT="0" distB="0" distL="0" distR="0" wp14:anchorId="100F5676" wp14:editId="3774A4B1">
                <wp:extent cx="6057900" cy="3657600"/>
                <wp:effectExtent l="0" t="0" r="0" b="0"/>
                <wp:docPr id="73" name="Lærred 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1" name="Group 75"/>
                        <wpg:cNvGrpSpPr>
                          <a:grpSpLocks/>
                        </wpg:cNvGrpSpPr>
                        <wpg:grpSpPr bwMode="auto">
                          <a:xfrm>
                            <a:off x="2057162" y="914400"/>
                            <a:ext cx="1765205" cy="1905000"/>
                            <a:chOff x="4753" y="1726"/>
                            <a:chExt cx="2098" cy="2250"/>
                          </a:xfrm>
                        </wpg:grpSpPr>
                        <wps:wsp>
                          <wps:cNvPr id="12" name="Arc 76"/>
                          <wps:cNvSpPr>
                            <a:spLocks/>
                          </wps:cNvSpPr>
                          <wps:spPr bwMode="auto">
                            <a:xfrm rot="2572410">
                              <a:off x="4753" y="1726"/>
                              <a:ext cx="2098" cy="225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Arc 77"/>
                          <wps:cNvSpPr>
                            <a:spLocks/>
                          </wps:cNvSpPr>
                          <wps:spPr bwMode="auto">
                            <a:xfrm rot="19075715" flipH="1">
                              <a:off x="4753" y="1726"/>
                              <a:ext cx="2097" cy="225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4" name="Line 78"/>
                        <wps:cNvCnPr/>
                        <wps:spPr bwMode="auto">
                          <a:xfrm flipH="1">
                            <a:off x="343281" y="1866053"/>
                            <a:ext cx="2057162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" name="Line 79"/>
                        <wps:cNvCnPr/>
                        <wps:spPr bwMode="auto">
                          <a:xfrm flipH="1">
                            <a:off x="343281" y="1257300"/>
                            <a:ext cx="2171589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Line 80"/>
                        <wps:cNvCnPr/>
                        <wps:spPr bwMode="auto">
                          <a:xfrm flipH="1">
                            <a:off x="343281" y="2514600"/>
                            <a:ext cx="2171589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343281" y="1485900"/>
                            <a:ext cx="1714722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3900DB1" w14:textId="77777777" w:rsidR="001612ED" w:rsidRDefault="001612ED" w:rsidP="001612ED">
                              <w:r>
                                <w:t>Tre parallelle lysstrål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2629297" y="342900"/>
                            <a:ext cx="913733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64E0E89" w14:textId="77777777" w:rsidR="001612ED" w:rsidRDefault="001612ED" w:rsidP="001612ED">
                              <w:r>
                                <w:t>Samlelins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00F5676" id="Lærred 73" o:spid="_x0000_s1089" editas="canvas" style="width:477pt;height:4in;mso-position-horizontal-relative:char;mso-position-vertical-relative:line" coordsize="60579,36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">
                <v:shape id="_x0000_s1090" type="#_x0000_t75" style="position:absolute;width:60579;height:36576;visibility:visible;mso-wrap-style:square">
                  <v:fill o:detectmouseclick="t"/>
                  <v:path o:connecttype="none"/>
                </v:shape>
                <v:group id="Group 75" o:spid="_x0000_s1091" style="position:absolute;left:20571;top:9144;width:17652;height:19050" coordorigin="4753,1726" coordsize="2098,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shape id="Arc 76" o:spid="_x0000_s1092" style="position:absolute;left:4753;top:1726;width:2098;height:2250;rotation:2809758fd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" path="m-1,nfc11929,,21600,9670,21600,21600em-1,nsc11929,,21600,9670,21600,21600l,21600,-1,xe" filled="f">
                    <v:path arrowok="t" o:extrusionok="f" o:connecttype="custom" o:connectlocs="0,0;2098,2250;0,2250" o:connectangles="0,0,0"/>
                  </v:shape>
                  <v:shape id="Arc 77" o:spid="_x0000_s1093" style="position:absolute;left:4753;top:1726;width:2097;height:2250;rotation:2757192fd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" path="m-1,nfc11929,,21600,9670,21600,21600em-1,nsc11929,,21600,9670,21600,21600l,21600,-1,xe" filled="f">
                    <v:path arrowok="t" o:extrusionok="f" o:connecttype="custom" o:connectlocs="0,0;2097,2250;0,2250" o:connectangles="0,0,0"/>
                  </v:shape>
                </v:group>
                <v:line id="Line 78" o:spid="_x0000_s1094" style="position:absolute;flip:x;visibility:visible;mso-wrap-style:square" from="3432,18660" to="24004,186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">
                  <v:stroke startarrow="block"/>
                </v:line>
                <v:line id="Line 79" o:spid="_x0000_s1095" style="position:absolute;flip:x;visibility:visible;mso-wrap-style:square" from="3432,12573" to="25148,12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">
                  <v:stroke startarrow="block"/>
                </v:line>
                <v:line id="Line 80" o:spid="_x0000_s1096" style="position:absolute;flip:x;visibility:visible;mso-wrap-style:square" from="3432,25146" to="25148,25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">
                  <v:stroke startarrow="block"/>
                </v:line>
                <v:shape id="Text Box 81" o:spid="_x0000_s1097" type="#_x0000_t202" style="position:absolute;left:3432;top:14859;width:17148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43900DB1" w14:textId="77777777" w:rsidR="001612ED" w:rsidRDefault="001612ED" w:rsidP="001612ED">
                        <w:r>
                          <w:t>Tre parallelle lysstråler</w:t>
                        </w:r>
                      </w:p>
                    </w:txbxContent>
                  </v:textbox>
                </v:shape>
                <v:shape id="Text Box 82" o:spid="_x0000_s1098" type="#_x0000_t202" style="position:absolute;left:26292;top:3429;width:9138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664E0E89" w14:textId="77777777" w:rsidR="001612ED" w:rsidRDefault="001612ED" w:rsidP="001612ED">
                        <w:r>
                          <w:t>Samlelinse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924449B" w14:textId="77777777" w:rsidR="001612ED" w:rsidRDefault="001612ED" w:rsidP="001612ED">
      <w:pPr>
        <w:numPr>
          <w:ilvl w:val="0"/>
          <w:numId w:val="5"/>
        </w:numPr>
      </w:pPr>
      <w:r>
        <w:t>Benyt brydningsloven til at tegne fortsættelsen at de tre lysstråler.</w:t>
      </w:r>
    </w:p>
    <w:p w14:paraId="0F68BF29" w14:textId="77777777" w:rsidR="001612ED" w:rsidRDefault="001612ED" w:rsidP="001612ED">
      <w:pPr>
        <w:numPr>
          <w:ilvl w:val="0"/>
          <w:numId w:val="5"/>
        </w:numPr>
      </w:pPr>
      <w:r>
        <w:t>Lav forsøget og se om eksperimentet svarer til dine forventninger.</w:t>
      </w:r>
    </w:p>
    <w:p w14:paraId="407A3AFF" w14:textId="77777777" w:rsidR="001612ED" w:rsidRDefault="001612ED" w:rsidP="001612ED">
      <w:pPr>
        <w:numPr>
          <w:ilvl w:val="0"/>
          <w:numId w:val="5"/>
        </w:numPr>
      </w:pPr>
      <w:r>
        <w:t>Bestem linsens reelle brændpunkt og reelle brændvidde.</w:t>
      </w:r>
    </w:p>
    <w:p w14:paraId="2C361DD5" w14:textId="64B80903" w:rsidR="001612ED" w:rsidRPr="00D8691D" w:rsidRDefault="001612ED" w:rsidP="001612ED">
      <w:pPr>
        <w:rPr>
          <w:b/>
        </w:rPr>
      </w:pPr>
      <w:r>
        <w:br w:type="page"/>
      </w:r>
      <w:r>
        <w:rPr>
          <w:b/>
        </w:rPr>
        <w:lastRenderedPageBreak/>
        <w:t xml:space="preserve">Forsøg </w:t>
      </w:r>
      <w:r w:rsidR="00250FAC">
        <w:rPr>
          <w:b/>
        </w:rPr>
        <w:t>8</w:t>
      </w:r>
      <w:r>
        <w:rPr>
          <w:b/>
        </w:rPr>
        <w:t>.</w:t>
      </w:r>
    </w:p>
    <w:p w14:paraId="33233C03" w14:textId="77777777" w:rsidR="001612ED" w:rsidRDefault="001612ED" w:rsidP="001612ED">
      <w:r>
        <w:t>I dette forsøg vil vi undersøge strålegangen i en spredelinse.</w:t>
      </w:r>
    </w:p>
    <w:p w14:paraId="69C20B71" w14:textId="77777777" w:rsidR="001612ED" w:rsidRDefault="001612ED" w:rsidP="001612ED"/>
    <w:p w14:paraId="543DCB69" w14:textId="77777777" w:rsidR="001612ED" w:rsidRDefault="001612ED" w:rsidP="001612ED">
      <w:r>
        <w:t>Opstilling.</w:t>
      </w:r>
    </w:p>
    <w:p w14:paraId="61B1616B" w14:textId="77777777" w:rsidR="001612ED" w:rsidRDefault="001612ED" w:rsidP="001612ED">
      <w:r>
        <w:t>Ved hjælp af lyskassen sendes tre parallelle lysstråler ind imod samlelinsen. Det er vigtigt at den midterste lysstråle går igennem linsens centrum.</w:t>
      </w:r>
    </w:p>
    <w:p w14:paraId="6CF343C0" w14:textId="77777777" w:rsidR="001612ED" w:rsidRDefault="00FE3F15" w:rsidP="001612ED">
      <w:r>
        <w:rPr>
          <w:noProof/>
        </w:rPr>
        <mc:AlternateContent>
          <mc:Choice Requires="wpc">
            <w:drawing>
              <wp:inline distT="0" distB="0" distL="0" distR="0" wp14:anchorId="10DEDA25" wp14:editId="506367A0">
                <wp:extent cx="6057900" cy="3657600"/>
                <wp:effectExtent l="0" t="0" r="0" b="0"/>
                <wp:docPr id="83" name="Lærred 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" name="Group 85"/>
                        <wpg:cNvGrpSpPr>
                          <a:grpSpLocks/>
                        </wpg:cNvGrpSpPr>
                        <wpg:grpSpPr bwMode="auto">
                          <a:xfrm>
                            <a:off x="1486710" y="513927"/>
                            <a:ext cx="3163570" cy="2629747"/>
                            <a:chOff x="3659" y="2461"/>
                            <a:chExt cx="3760" cy="3106"/>
                          </a:xfrm>
                        </wpg:grpSpPr>
                        <wps:wsp>
                          <wps:cNvPr id="2" name="Arc 86"/>
                          <wps:cNvSpPr>
                            <a:spLocks/>
                          </wps:cNvSpPr>
                          <wps:spPr bwMode="auto">
                            <a:xfrm rot="2524285">
                              <a:off x="3659" y="2865"/>
                              <a:ext cx="2100" cy="2265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754"/>
                                <a:gd name="T2" fmla="*/ 21599 w 21600"/>
                                <a:gd name="T3" fmla="*/ 21754 h 21754"/>
                                <a:gd name="T4" fmla="*/ 0 w 21600"/>
                                <a:gd name="T5" fmla="*/ 21600 h 217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754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1651"/>
                                    <a:pt x="21599" y="21702"/>
                                    <a:pt x="21599" y="21754"/>
                                  </a:cubicBezTo>
                                </a:path>
                                <a:path w="21600" h="21754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1651"/>
                                    <a:pt x="21599" y="21702"/>
                                    <a:pt x="21599" y="21754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Arc 87"/>
                          <wps:cNvSpPr>
                            <a:spLocks/>
                          </wps:cNvSpPr>
                          <wps:spPr bwMode="auto">
                            <a:xfrm rot="19075715" flipH="1">
                              <a:off x="5322" y="2856"/>
                              <a:ext cx="2097" cy="2325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2324"/>
                                <a:gd name="T2" fmla="*/ 21588 w 21600"/>
                                <a:gd name="T3" fmla="*/ 22324 h 22324"/>
                                <a:gd name="T4" fmla="*/ 0 w 21600"/>
                                <a:gd name="T5" fmla="*/ 21600 h 223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2324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1841"/>
                                    <a:pt x="21595" y="22082"/>
                                    <a:pt x="21587" y="22323"/>
                                  </a:cubicBezTo>
                                </a:path>
                                <a:path w="21600" h="22324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1841"/>
                                    <a:pt x="21595" y="22082"/>
                                    <a:pt x="21587" y="22323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Line 88"/>
                          <wps:cNvCnPr/>
                          <wps:spPr bwMode="auto">
                            <a:xfrm>
                              <a:off x="4753" y="2461"/>
                              <a:ext cx="163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89"/>
                          <wps:cNvCnPr/>
                          <wps:spPr bwMode="auto">
                            <a:xfrm>
                              <a:off x="4753" y="5566"/>
                              <a:ext cx="163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6" name="Line 90"/>
                        <wps:cNvCnPr/>
                        <wps:spPr bwMode="auto">
                          <a:xfrm>
                            <a:off x="456867" y="1828800"/>
                            <a:ext cx="2514870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Line 91"/>
                        <wps:cNvCnPr/>
                        <wps:spPr bwMode="auto">
                          <a:xfrm>
                            <a:off x="456867" y="1371600"/>
                            <a:ext cx="2402126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" name="Line 92"/>
                        <wps:cNvCnPr/>
                        <wps:spPr bwMode="auto">
                          <a:xfrm>
                            <a:off x="456867" y="2286000"/>
                            <a:ext cx="2402126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456867" y="1485900"/>
                            <a:ext cx="1829149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55F92C2" w14:textId="77777777" w:rsidR="001612ED" w:rsidRDefault="001612ED" w:rsidP="001612ED">
                              <w:r>
                                <w:t>Tre parallelle lysstråler</w:t>
                              </w:r>
                            </w:p>
                            <w:p w14:paraId="4E8E02D4" w14:textId="77777777" w:rsidR="001612ED" w:rsidRDefault="001612ED" w:rsidP="001612E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2514870" y="228600"/>
                            <a:ext cx="913733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D82D337" w14:textId="77777777" w:rsidR="001612ED" w:rsidRDefault="001612ED" w:rsidP="001612ED">
                              <w:r>
                                <w:t>Spredelins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0DEDA25" id="Lærred 83" o:spid="_x0000_s1099" editas="canvas" style="width:477pt;height:4in;mso-position-horizontal-relative:char;mso-position-vertical-relative:line" coordsize="60579,36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">
                <v:shape id="_x0000_s1100" type="#_x0000_t75" style="position:absolute;width:60579;height:36576;visibility:visible;mso-wrap-style:square">
                  <v:fill o:detectmouseclick="t"/>
                  <v:path o:connecttype="none"/>
                </v:shape>
                <v:group id="Group 85" o:spid="_x0000_s1101" style="position:absolute;left:14867;top:5139;width:31635;height:26297" coordorigin="3659,2461" coordsize="3760,3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shape id="Arc 86" o:spid="_x0000_s1102" style="position:absolute;left:3659;top:2865;width:2100;height:2265;rotation:2757192fd;visibility:visible;mso-wrap-style:square;v-text-anchor:top" coordsize="21600,217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" path="m-1,nfc11929,,21600,9670,21600,21600v,51,-1,102,-1,154em-1,nsc11929,,21600,9670,21600,21600v,51,-1,102,-1,154l,21600,-1,xe" filled="f">
                    <v:path arrowok="t" o:extrusionok="f" o:connecttype="custom" o:connectlocs="0,0;2100,2265;0,2249" o:connectangles="0,0,0"/>
                  </v:shape>
                  <v:shape id="Arc 87" o:spid="_x0000_s1103" style="position:absolute;left:5322;top:2856;width:2097;height:2325;rotation:2757192fd;flip:x;visibility:visible;mso-wrap-style:square;v-text-anchor:top" coordsize="21600,223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" path="m-1,nfc11929,,21600,9670,21600,21600v,241,-5,482,-13,723em-1,nsc11929,,21600,9670,21600,21600v,241,-5,482,-13,723l,21600,-1,xe" filled="f">
                    <v:path arrowok="t" o:extrusionok="f" o:connecttype="custom" o:connectlocs="0,0;2096,2325;0,2250" o:connectangles="0,0,0"/>
                  </v:shape>
                  <v:line id="Line 88" o:spid="_x0000_s1104" style="position:absolute;visibility:visible;mso-wrap-style:square" from="4753,2461" to="6383,2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/>
                  <v:line id="Line 89" o:spid="_x0000_s1105" style="position:absolute;visibility:visible;mso-wrap-style:square" from="4753,5566" to="6383,55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</v:group>
                <v:line id="Line 90" o:spid="_x0000_s1106" style="position:absolute;visibility:visible;mso-wrap-style:square" from="4568,18288" to="29717,18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">
                  <v:stroke endarrow="block"/>
                </v:line>
                <v:line id="Line 91" o:spid="_x0000_s1107" style="position:absolute;visibility:visible;mso-wrap-style:square" from="4568,13716" to="28589,13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">
                  <v:stroke endarrow="block"/>
                </v:line>
                <v:line id="Line 92" o:spid="_x0000_s1108" style="position:absolute;visibility:visible;mso-wrap-style:square" from="4568,22860" to="28589,22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">
                  <v:stroke endarrow="block"/>
                </v:line>
                <v:shape id="Text Box 93" o:spid="_x0000_s1109" type="#_x0000_t202" style="position:absolute;left:4568;top:14859;width:1829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555F92C2" w14:textId="77777777" w:rsidR="001612ED" w:rsidRDefault="001612ED" w:rsidP="001612ED">
                        <w:r>
                          <w:t>Tre parallelle lysstråler</w:t>
                        </w:r>
                      </w:p>
                      <w:p w14:paraId="4E8E02D4" w14:textId="77777777" w:rsidR="001612ED" w:rsidRDefault="001612ED" w:rsidP="001612ED"/>
                    </w:txbxContent>
                  </v:textbox>
                </v:shape>
                <v:shape id="Text Box 94" o:spid="_x0000_s1110" type="#_x0000_t202" style="position:absolute;left:25148;top:2286;width:9138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1D82D337" w14:textId="77777777" w:rsidR="001612ED" w:rsidRDefault="001612ED" w:rsidP="001612ED">
                        <w:r>
                          <w:t>Spredelinse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B7AFC95" w14:textId="77777777" w:rsidR="001612ED" w:rsidRDefault="001612ED" w:rsidP="001612ED">
      <w:pPr>
        <w:numPr>
          <w:ilvl w:val="0"/>
          <w:numId w:val="6"/>
        </w:numPr>
      </w:pPr>
      <w:r>
        <w:t>Benyt brydningsloven til at fortsætte de tre lysstråler.</w:t>
      </w:r>
    </w:p>
    <w:p w14:paraId="4838C642" w14:textId="77777777" w:rsidR="001612ED" w:rsidRDefault="001612ED" w:rsidP="001612ED">
      <w:pPr>
        <w:numPr>
          <w:ilvl w:val="0"/>
          <w:numId w:val="6"/>
        </w:numPr>
      </w:pPr>
      <w:r>
        <w:t>Lav eksperimentet og se om det svarer til dine forventninger.</w:t>
      </w:r>
    </w:p>
    <w:p w14:paraId="451A9B8E" w14:textId="77777777" w:rsidR="001612ED" w:rsidRDefault="001612ED" w:rsidP="001612ED"/>
    <w:p w14:paraId="28CE7EAA" w14:textId="77777777" w:rsidR="00EE1E10" w:rsidRDefault="00EE1E10" w:rsidP="001612ED">
      <w:pPr>
        <w:rPr>
          <w:b/>
        </w:rPr>
      </w:pPr>
    </w:p>
    <w:p w14:paraId="14DDFEB3" w14:textId="77777777" w:rsidR="009462A2" w:rsidRPr="00D8691D" w:rsidRDefault="009462A2" w:rsidP="001612ED">
      <w:pPr>
        <w:rPr>
          <w:b/>
        </w:rPr>
      </w:pPr>
    </w:p>
    <w:p w14:paraId="2380E2AF" w14:textId="77777777" w:rsidR="001612ED" w:rsidRDefault="001612ED" w:rsidP="001612ED">
      <w:proofErr w:type="spellStart"/>
      <w:r>
        <w:t>Langsynethed</w:t>
      </w:r>
      <w:proofErr w:type="spellEnd"/>
      <w:r>
        <w:t xml:space="preserve"> og nærsynethed.</w:t>
      </w:r>
    </w:p>
    <w:p w14:paraId="22851C42" w14:textId="77777777" w:rsidR="001612ED" w:rsidRDefault="001612ED" w:rsidP="001612ED">
      <w:r>
        <w:t>Hvad betyder det at en person er hhv. langsynet eller nærsynet?</w:t>
      </w:r>
    </w:p>
    <w:p w14:paraId="6799CACB" w14:textId="77777777" w:rsidR="001612ED" w:rsidRDefault="001612ED" w:rsidP="001612ED">
      <w:r>
        <w:t xml:space="preserve">Hvordan korrigeres synet ved hhv. </w:t>
      </w:r>
      <w:proofErr w:type="spellStart"/>
      <w:r>
        <w:t>langsynethed</w:t>
      </w:r>
      <w:proofErr w:type="spellEnd"/>
      <w:r>
        <w:t xml:space="preserve"> og nærsynethed?</w:t>
      </w:r>
    </w:p>
    <w:p w14:paraId="015C303E" w14:textId="77777777" w:rsidR="006038CE" w:rsidRDefault="006038CE" w:rsidP="006038CE">
      <w:pPr>
        <w:jc w:val="right"/>
      </w:pPr>
    </w:p>
    <w:sectPr w:rsidR="006038CE">
      <w:headerReference w:type="even" r:id="rId23"/>
      <w:footerReference w:type="even" r:id="rId24"/>
      <w:footerReference w:type="default" r:id="rId25"/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449DC6B" w14:textId="77777777" w:rsidR="00F22B11" w:rsidRDefault="00F22B11">
      <w:r>
        <w:separator/>
      </w:r>
    </w:p>
    <w:p w14:paraId="7099A340" w14:textId="77777777" w:rsidR="00F22B11" w:rsidRDefault="00F22B11"/>
    <w:p w14:paraId="5118B8CC" w14:textId="77777777" w:rsidR="00F22B11" w:rsidRDefault="00F22B11"/>
    <w:p w14:paraId="3C764F57" w14:textId="77777777" w:rsidR="00F22B11" w:rsidRDefault="00F22B11" w:rsidP="00CE4F0D"/>
    <w:p w14:paraId="21CE7F4B" w14:textId="77777777" w:rsidR="00F22B11" w:rsidRDefault="00F22B11"/>
    <w:p w14:paraId="09F62D0D" w14:textId="77777777" w:rsidR="00F22B11" w:rsidRDefault="00F22B11"/>
    <w:p w14:paraId="442B062B" w14:textId="77777777" w:rsidR="00F22B11" w:rsidRDefault="00F22B11" w:rsidP="005F0143"/>
  </w:endnote>
  <w:endnote w:type="continuationSeparator" w:id="0">
    <w:p w14:paraId="0FA10AC0" w14:textId="77777777" w:rsidR="00F22B11" w:rsidRDefault="00F22B11">
      <w:r>
        <w:continuationSeparator/>
      </w:r>
    </w:p>
    <w:p w14:paraId="30263274" w14:textId="77777777" w:rsidR="00F22B11" w:rsidRDefault="00F22B11"/>
    <w:p w14:paraId="446A69A7" w14:textId="77777777" w:rsidR="00F22B11" w:rsidRDefault="00F22B11"/>
    <w:p w14:paraId="4163F985" w14:textId="77777777" w:rsidR="00F22B11" w:rsidRDefault="00F22B11" w:rsidP="00CE4F0D"/>
    <w:p w14:paraId="33683297" w14:textId="77777777" w:rsidR="00F22B11" w:rsidRDefault="00F22B11"/>
    <w:p w14:paraId="3F69AB70" w14:textId="77777777" w:rsidR="00F22B11" w:rsidRDefault="00F22B11"/>
    <w:p w14:paraId="53E2C6B2" w14:textId="77777777" w:rsidR="00F22B11" w:rsidRDefault="00F22B11" w:rsidP="005F014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B73FE0B" w14:textId="77777777" w:rsidR="0011454C" w:rsidRDefault="0011454C" w:rsidP="00880878">
    <w:pPr>
      <w:pStyle w:val="Sidefod"/>
      <w:framePr w:wrap="around" w:vAnchor="text" w:hAnchor="margin" w:xAlign="right" w:y="1"/>
      <w:rPr>
        <w:rStyle w:val="Sidetal"/>
      </w:rPr>
    </w:pPr>
    <w:r>
      <w:rPr>
        <w:rStyle w:val="Sidetal"/>
      </w:rPr>
      <w:fldChar w:fldCharType="begin"/>
    </w:r>
    <w:r>
      <w:rPr>
        <w:rStyle w:val="Sidetal"/>
      </w:rPr>
      <w:instrText xml:space="preserve">PAGE  </w:instrText>
    </w:r>
    <w:r>
      <w:rPr>
        <w:rStyle w:val="Sidetal"/>
      </w:rPr>
      <w:fldChar w:fldCharType="end"/>
    </w:r>
  </w:p>
  <w:p w14:paraId="7BE5902F" w14:textId="77777777" w:rsidR="0011454C" w:rsidRDefault="0011454C" w:rsidP="0011454C">
    <w:pPr>
      <w:pStyle w:val="Sidefod"/>
      <w:ind w:right="360"/>
    </w:pPr>
  </w:p>
  <w:p w14:paraId="30D95103" w14:textId="77777777" w:rsidR="00880878" w:rsidRDefault="00880878"/>
  <w:p w14:paraId="1C05B656" w14:textId="77777777" w:rsidR="00880878" w:rsidRDefault="00880878" w:rsidP="006038CE"/>
  <w:p w14:paraId="2230B758" w14:textId="77777777" w:rsidR="00880878" w:rsidRDefault="00880878" w:rsidP="00CE4F0D"/>
  <w:p w14:paraId="418DA301" w14:textId="77777777" w:rsidR="008F5107" w:rsidRDefault="008F5107"/>
  <w:p w14:paraId="18B69798" w14:textId="77777777" w:rsidR="007079BE" w:rsidRDefault="007079BE"/>
  <w:p w14:paraId="7E90CB7A" w14:textId="77777777" w:rsidR="007079BE" w:rsidRDefault="007079BE" w:rsidP="005F0143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66C385" w14:textId="77777777" w:rsidR="0011454C" w:rsidRDefault="0011454C" w:rsidP="00880878">
    <w:pPr>
      <w:pStyle w:val="Sidefod"/>
      <w:framePr w:wrap="around" w:vAnchor="text" w:hAnchor="margin" w:xAlign="right" w:y="1"/>
      <w:rPr>
        <w:rStyle w:val="Sidetal"/>
      </w:rPr>
    </w:pPr>
    <w:r>
      <w:rPr>
        <w:rStyle w:val="Sidetal"/>
      </w:rPr>
      <w:fldChar w:fldCharType="begin"/>
    </w:r>
    <w:r>
      <w:rPr>
        <w:rStyle w:val="Sidetal"/>
      </w:rPr>
      <w:instrText xml:space="preserve">PAGE  </w:instrText>
    </w:r>
    <w:r>
      <w:rPr>
        <w:rStyle w:val="Sidetal"/>
      </w:rPr>
      <w:fldChar w:fldCharType="separate"/>
    </w:r>
    <w:r w:rsidR="00B07017">
      <w:rPr>
        <w:rStyle w:val="Sidetal"/>
        <w:noProof/>
      </w:rPr>
      <w:t>3</w:t>
    </w:r>
    <w:r>
      <w:rPr>
        <w:rStyle w:val="Sidetal"/>
      </w:rPr>
      <w:fldChar w:fldCharType="end"/>
    </w:r>
  </w:p>
  <w:p w14:paraId="3C60ECD7" w14:textId="77777777" w:rsidR="007079BE" w:rsidRDefault="007079BE" w:rsidP="00EA55A3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39BA1CE" w14:textId="77777777" w:rsidR="00F22B11" w:rsidRDefault="00F22B11">
      <w:r>
        <w:separator/>
      </w:r>
    </w:p>
    <w:p w14:paraId="349B426A" w14:textId="77777777" w:rsidR="00F22B11" w:rsidRDefault="00F22B11"/>
    <w:p w14:paraId="434FA99C" w14:textId="77777777" w:rsidR="00F22B11" w:rsidRDefault="00F22B11"/>
    <w:p w14:paraId="622A9BFD" w14:textId="77777777" w:rsidR="00F22B11" w:rsidRDefault="00F22B11" w:rsidP="00CE4F0D"/>
    <w:p w14:paraId="17AF1C58" w14:textId="77777777" w:rsidR="00F22B11" w:rsidRDefault="00F22B11"/>
    <w:p w14:paraId="33DF10DF" w14:textId="77777777" w:rsidR="00F22B11" w:rsidRDefault="00F22B11"/>
    <w:p w14:paraId="0F96F7A2" w14:textId="77777777" w:rsidR="00F22B11" w:rsidRDefault="00F22B11" w:rsidP="005F0143"/>
  </w:footnote>
  <w:footnote w:type="continuationSeparator" w:id="0">
    <w:p w14:paraId="6F398CAD" w14:textId="77777777" w:rsidR="00F22B11" w:rsidRDefault="00F22B11">
      <w:r>
        <w:continuationSeparator/>
      </w:r>
    </w:p>
    <w:p w14:paraId="0DD6C4C8" w14:textId="77777777" w:rsidR="00F22B11" w:rsidRDefault="00F22B11"/>
    <w:p w14:paraId="0347F0EC" w14:textId="77777777" w:rsidR="00F22B11" w:rsidRDefault="00F22B11"/>
    <w:p w14:paraId="79F22D0D" w14:textId="77777777" w:rsidR="00F22B11" w:rsidRDefault="00F22B11" w:rsidP="00CE4F0D"/>
    <w:p w14:paraId="5AB74914" w14:textId="77777777" w:rsidR="00F22B11" w:rsidRDefault="00F22B11"/>
    <w:p w14:paraId="447B70B0" w14:textId="77777777" w:rsidR="00F22B11" w:rsidRDefault="00F22B11"/>
    <w:p w14:paraId="4E9EE368" w14:textId="77777777" w:rsidR="00F22B11" w:rsidRDefault="00F22B11" w:rsidP="005F0143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6A2E9AD" w14:textId="77777777" w:rsidR="005073F3" w:rsidRDefault="005073F3"/>
  <w:p w14:paraId="72EB749A" w14:textId="77777777" w:rsidR="005C1501" w:rsidRDefault="005C1501"/>
  <w:p w14:paraId="4DE52138" w14:textId="77777777" w:rsidR="005C1501" w:rsidRDefault="005C1501" w:rsidP="00CE4F0D"/>
  <w:p w14:paraId="36B57880" w14:textId="77777777" w:rsidR="008F5107" w:rsidRDefault="008F5107"/>
  <w:p w14:paraId="1A1A308A" w14:textId="77777777" w:rsidR="007079BE" w:rsidRDefault="007079BE"/>
  <w:p w14:paraId="443C711E" w14:textId="77777777" w:rsidR="007079BE" w:rsidRDefault="007079BE" w:rsidP="005F014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A611EE"/>
    <w:multiLevelType w:val="hybridMultilevel"/>
    <w:tmpl w:val="132CF9DA"/>
    <w:lvl w:ilvl="0" w:tplc="0406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7E5A69"/>
    <w:multiLevelType w:val="hybridMultilevel"/>
    <w:tmpl w:val="643A80FE"/>
    <w:lvl w:ilvl="0" w:tplc="0406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3026836"/>
    <w:multiLevelType w:val="hybridMultilevel"/>
    <w:tmpl w:val="43FED7E6"/>
    <w:lvl w:ilvl="0" w:tplc="21CC07C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9191954"/>
    <w:multiLevelType w:val="hybridMultilevel"/>
    <w:tmpl w:val="C88ADEB4"/>
    <w:lvl w:ilvl="0" w:tplc="2A741F38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AAF6119"/>
    <w:multiLevelType w:val="hybridMultilevel"/>
    <w:tmpl w:val="708E6E9C"/>
    <w:lvl w:ilvl="0" w:tplc="0406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19623E7"/>
    <w:multiLevelType w:val="hybridMultilevel"/>
    <w:tmpl w:val="37762886"/>
    <w:lvl w:ilvl="0" w:tplc="21CC07C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8E3511B"/>
    <w:multiLevelType w:val="hybridMultilevel"/>
    <w:tmpl w:val="5E984FE8"/>
    <w:lvl w:ilvl="0" w:tplc="21CC07C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1C34B96"/>
    <w:multiLevelType w:val="hybridMultilevel"/>
    <w:tmpl w:val="EA82441C"/>
    <w:lvl w:ilvl="0" w:tplc="21CC07C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AE5290E"/>
    <w:multiLevelType w:val="hybridMultilevel"/>
    <w:tmpl w:val="77BE4752"/>
    <w:lvl w:ilvl="0" w:tplc="0406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80411AB"/>
    <w:multiLevelType w:val="hybridMultilevel"/>
    <w:tmpl w:val="B1B63FD6"/>
    <w:lvl w:ilvl="0" w:tplc="21CC07C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30192020">
    <w:abstractNumId w:val="4"/>
  </w:num>
  <w:num w:numId="2" w16cid:durableId="1277756883">
    <w:abstractNumId w:val="8"/>
  </w:num>
  <w:num w:numId="3" w16cid:durableId="1438408949">
    <w:abstractNumId w:val="3"/>
  </w:num>
  <w:num w:numId="4" w16cid:durableId="196427565">
    <w:abstractNumId w:val="9"/>
  </w:num>
  <w:num w:numId="5" w16cid:durableId="1175533905">
    <w:abstractNumId w:val="7"/>
  </w:num>
  <w:num w:numId="6" w16cid:durableId="1355879770">
    <w:abstractNumId w:val="2"/>
  </w:num>
  <w:num w:numId="7" w16cid:durableId="1688025470">
    <w:abstractNumId w:val="5"/>
  </w:num>
  <w:num w:numId="8" w16cid:durableId="1629703308">
    <w:abstractNumId w:val="6"/>
  </w:num>
  <w:num w:numId="9" w16cid:durableId="1127435056">
    <w:abstractNumId w:val="1"/>
  </w:num>
  <w:num w:numId="10" w16cid:durableId="12565218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612ED"/>
    <w:rsid w:val="000046B7"/>
    <w:rsid w:val="000221EC"/>
    <w:rsid w:val="000320C6"/>
    <w:rsid w:val="00034FA3"/>
    <w:rsid w:val="00035079"/>
    <w:rsid w:val="000424A4"/>
    <w:rsid w:val="00042FC3"/>
    <w:rsid w:val="0005744A"/>
    <w:rsid w:val="000806BA"/>
    <w:rsid w:val="0008693C"/>
    <w:rsid w:val="00095DD6"/>
    <w:rsid w:val="000D7E0C"/>
    <w:rsid w:val="000E30B5"/>
    <w:rsid w:val="000E5C9A"/>
    <w:rsid w:val="000E6C93"/>
    <w:rsid w:val="000F02A0"/>
    <w:rsid w:val="000F1F3B"/>
    <w:rsid w:val="000F4697"/>
    <w:rsid w:val="001133C1"/>
    <w:rsid w:val="0011454C"/>
    <w:rsid w:val="00141751"/>
    <w:rsid w:val="001526C7"/>
    <w:rsid w:val="001612ED"/>
    <w:rsid w:val="0018508C"/>
    <w:rsid w:val="0019120B"/>
    <w:rsid w:val="00191C8F"/>
    <w:rsid w:val="00195D06"/>
    <w:rsid w:val="001B1F76"/>
    <w:rsid w:val="001C6520"/>
    <w:rsid w:val="001F7286"/>
    <w:rsid w:val="0023001C"/>
    <w:rsid w:val="00235A6D"/>
    <w:rsid w:val="002378F7"/>
    <w:rsid w:val="00250FAC"/>
    <w:rsid w:val="00277EE0"/>
    <w:rsid w:val="00285612"/>
    <w:rsid w:val="00293D95"/>
    <w:rsid w:val="002C3CD6"/>
    <w:rsid w:val="002C5B92"/>
    <w:rsid w:val="002D5FBB"/>
    <w:rsid w:val="002F12BA"/>
    <w:rsid w:val="002F24D4"/>
    <w:rsid w:val="00317789"/>
    <w:rsid w:val="00320361"/>
    <w:rsid w:val="00324B32"/>
    <w:rsid w:val="0032623A"/>
    <w:rsid w:val="003421C8"/>
    <w:rsid w:val="00350AD5"/>
    <w:rsid w:val="00354EEF"/>
    <w:rsid w:val="00360AA9"/>
    <w:rsid w:val="00367B88"/>
    <w:rsid w:val="00396730"/>
    <w:rsid w:val="003B54B4"/>
    <w:rsid w:val="003D06D6"/>
    <w:rsid w:val="003F52E2"/>
    <w:rsid w:val="00402749"/>
    <w:rsid w:val="004423CC"/>
    <w:rsid w:val="004547B2"/>
    <w:rsid w:val="00463A22"/>
    <w:rsid w:val="004B452D"/>
    <w:rsid w:val="004C0C0E"/>
    <w:rsid w:val="004C19EB"/>
    <w:rsid w:val="004C57D7"/>
    <w:rsid w:val="004D49FF"/>
    <w:rsid w:val="004D682C"/>
    <w:rsid w:val="004F4F4A"/>
    <w:rsid w:val="005032C6"/>
    <w:rsid w:val="005073F3"/>
    <w:rsid w:val="00524305"/>
    <w:rsid w:val="005553E7"/>
    <w:rsid w:val="0056443D"/>
    <w:rsid w:val="005A7404"/>
    <w:rsid w:val="005C1501"/>
    <w:rsid w:val="005C6384"/>
    <w:rsid w:val="005F0143"/>
    <w:rsid w:val="005F437A"/>
    <w:rsid w:val="006038CE"/>
    <w:rsid w:val="00607C84"/>
    <w:rsid w:val="00612486"/>
    <w:rsid w:val="00641760"/>
    <w:rsid w:val="0064247E"/>
    <w:rsid w:val="00661726"/>
    <w:rsid w:val="00662ED2"/>
    <w:rsid w:val="00670698"/>
    <w:rsid w:val="0068209B"/>
    <w:rsid w:val="00682815"/>
    <w:rsid w:val="00697CBF"/>
    <w:rsid w:val="006A01A6"/>
    <w:rsid w:val="006A7263"/>
    <w:rsid w:val="006B213E"/>
    <w:rsid w:val="006C5581"/>
    <w:rsid w:val="006C7E1C"/>
    <w:rsid w:val="006D5BA6"/>
    <w:rsid w:val="006F70DA"/>
    <w:rsid w:val="00704510"/>
    <w:rsid w:val="007079BE"/>
    <w:rsid w:val="00711C99"/>
    <w:rsid w:val="00731B2B"/>
    <w:rsid w:val="00756495"/>
    <w:rsid w:val="007B0B22"/>
    <w:rsid w:val="007C349A"/>
    <w:rsid w:val="007E4253"/>
    <w:rsid w:val="007F18F8"/>
    <w:rsid w:val="008022B1"/>
    <w:rsid w:val="00845D8E"/>
    <w:rsid w:val="00880878"/>
    <w:rsid w:val="008A3CF8"/>
    <w:rsid w:val="008B0F8A"/>
    <w:rsid w:val="008B316B"/>
    <w:rsid w:val="008C00DD"/>
    <w:rsid w:val="008F5107"/>
    <w:rsid w:val="00901420"/>
    <w:rsid w:val="00915B8B"/>
    <w:rsid w:val="009462A2"/>
    <w:rsid w:val="00954EFE"/>
    <w:rsid w:val="00981259"/>
    <w:rsid w:val="009A0584"/>
    <w:rsid w:val="009B1C16"/>
    <w:rsid w:val="009E0CBC"/>
    <w:rsid w:val="009E435B"/>
    <w:rsid w:val="009F55CB"/>
    <w:rsid w:val="00A15EB8"/>
    <w:rsid w:val="00A20C9C"/>
    <w:rsid w:val="00A3319A"/>
    <w:rsid w:val="00A469E2"/>
    <w:rsid w:val="00A63C4C"/>
    <w:rsid w:val="00A77125"/>
    <w:rsid w:val="00A938FC"/>
    <w:rsid w:val="00AC2DD1"/>
    <w:rsid w:val="00AC5ADB"/>
    <w:rsid w:val="00AD2105"/>
    <w:rsid w:val="00AE4D3A"/>
    <w:rsid w:val="00AF67C5"/>
    <w:rsid w:val="00B0173F"/>
    <w:rsid w:val="00B07017"/>
    <w:rsid w:val="00B20409"/>
    <w:rsid w:val="00B42642"/>
    <w:rsid w:val="00B50D03"/>
    <w:rsid w:val="00B7745E"/>
    <w:rsid w:val="00B95BD5"/>
    <w:rsid w:val="00BD7A43"/>
    <w:rsid w:val="00BF6C00"/>
    <w:rsid w:val="00C3130F"/>
    <w:rsid w:val="00C522CF"/>
    <w:rsid w:val="00C80C19"/>
    <w:rsid w:val="00CD776F"/>
    <w:rsid w:val="00CE4F0D"/>
    <w:rsid w:val="00CF400F"/>
    <w:rsid w:val="00D215F6"/>
    <w:rsid w:val="00D53A20"/>
    <w:rsid w:val="00D60D33"/>
    <w:rsid w:val="00D77540"/>
    <w:rsid w:val="00D9164B"/>
    <w:rsid w:val="00DA3EA0"/>
    <w:rsid w:val="00DA6252"/>
    <w:rsid w:val="00DB2C84"/>
    <w:rsid w:val="00DC146C"/>
    <w:rsid w:val="00DD5D13"/>
    <w:rsid w:val="00E232BE"/>
    <w:rsid w:val="00E61022"/>
    <w:rsid w:val="00E67A2F"/>
    <w:rsid w:val="00E80342"/>
    <w:rsid w:val="00EA1493"/>
    <w:rsid w:val="00EA39DE"/>
    <w:rsid w:val="00EA55A3"/>
    <w:rsid w:val="00EE1E10"/>
    <w:rsid w:val="00F03BAA"/>
    <w:rsid w:val="00F119AD"/>
    <w:rsid w:val="00F22029"/>
    <w:rsid w:val="00F22B11"/>
    <w:rsid w:val="00F331A3"/>
    <w:rsid w:val="00F41C06"/>
    <w:rsid w:val="00F4681D"/>
    <w:rsid w:val="00F47A2E"/>
    <w:rsid w:val="00F646B8"/>
    <w:rsid w:val="00F73268"/>
    <w:rsid w:val="00FD2297"/>
    <w:rsid w:val="00FE3F15"/>
    <w:rsid w:val="00FE3F48"/>
    <w:rsid w:val="00FF125C"/>
    <w:rsid w:val="00FF5F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,"/>
  <w:listSeparator w:val=";"/>
  <w14:docId w14:val="7E703FF2"/>
  <w15:docId w15:val="{AFFC6BA0-8FC9-4CA3-B04F-46BE05F84C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da-DK" w:eastAsia="da-DK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autoRedefine/>
    <w:qFormat/>
    <w:rsid w:val="000F4697"/>
    <w:pPr>
      <w:spacing w:line="360" w:lineRule="auto"/>
    </w:pPr>
    <w:rPr>
      <w:sz w:val="24"/>
      <w:szCs w:val="24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Sidefod">
    <w:name w:val="footer"/>
    <w:basedOn w:val="Normal"/>
    <w:rsid w:val="0011454C"/>
    <w:pPr>
      <w:tabs>
        <w:tab w:val="center" w:pos="4819"/>
        <w:tab w:val="right" w:pos="9638"/>
      </w:tabs>
    </w:pPr>
  </w:style>
  <w:style w:type="character" w:styleId="Sidetal">
    <w:name w:val="page number"/>
    <w:basedOn w:val="Standardskrifttypeiafsnit"/>
    <w:rsid w:val="0011454C"/>
  </w:style>
  <w:style w:type="paragraph" w:styleId="NormalWeb">
    <w:name w:val="Normal (Web)"/>
    <w:basedOn w:val="Normal"/>
    <w:uiPriority w:val="99"/>
    <w:unhideWhenUsed/>
    <w:rsid w:val="0032623A"/>
    <w:pPr>
      <w:spacing w:before="100" w:beforeAutospacing="1" w:after="100" w:afterAutospacing="1" w:line="240" w:lineRule="auto"/>
    </w:pPr>
    <w:rPr>
      <w:rFonts w:eastAsiaTheme="minorEastAsia"/>
    </w:rPr>
  </w:style>
  <w:style w:type="character" w:styleId="Pladsholdertekst">
    <w:name w:val="Placeholder Text"/>
    <w:basedOn w:val="Standardskrifttypeiafsnit"/>
    <w:uiPriority w:val="99"/>
    <w:semiHidden/>
    <w:rsid w:val="00B0173F"/>
    <w:rPr>
      <w:color w:val="808080"/>
    </w:rPr>
  </w:style>
  <w:style w:type="paragraph" w:styleId="Listeafsnit">
    <w:name w:val="List Paragraph"/>
    <w:basedOn w:val="Normal"/>
    <w:uiPriority w:val="34"/>
    <w:qFormat/>
    <w:rsid w:val="00250FAC"/>
    <w:pPr>
      <w:ind w:left="720"/>
      <w:contextualSpacing/>
    </w:pPr>
  </w:style>
  <w:style w:type="paragraph" w:styleId="Sidehoved">
    <w:name w:val="header"/>
    <w:basedOn w:val="Normal"/>
    <w:link w:val="SidehovedTegn"/>
    <w:unhideWhenUsed/>
    <w:rsid w:val="00EA55A3"/>
    <w:pPr>
      <w:tabs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rsid w:val="00EA55A3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8</Pages>
  <Words>707</Words>
  <Characters>4319</Characters>
  <Application>Microsoft Office Word</Application>
  <DocSecurity>0</DocSecurity>
  <Lines>35</Lines>
  <Paragraphs>10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Brydning og geometrisk optik</vt:lpstr>
    </vt:vector>
  </TitlesOfParts>
  <Company>Aalborg Katedralskole</Company>
  <LinksUpToDate>false</LinksUpToDate>
  <CharactersWithSpaces>50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rydning og geometrisk optik</dc:title>
  <dc:creator>Bruger</dc:creator>
  <cp:lastModifiedBy>René Cortsen Møller</cp:lastModifiedBy>
  <cp:revision>32</cp:revision>
  <cp:lastPrinted>2024-11-21T07:13:00Z</cp:lastPrinted>
  <dcterms:created xsi:type="dcterms:W3CDTF">2022-11-28T11:01:00Z</dcterms:created>
  <dcterms:modified xsi:type="dcterms:W3CDTF">2026-01-12T08:15:00Z</dcterms:modified>
</cp:coreProperties>
</file>